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98"/>
        <w:gridCol w:w="8284"/>
      </w:tblGrid>
      <w:tr w:rsidR="00D04BC4" w:rsidTr="003D2E77">
        <w:tc>
          <w:tcPr>
            <w:tcW w:w="2508" w:type="dxa"/>
            <w:tcBorders>
              <w:top w:val="nil"/>
              <w:left w:val="nil"/>
              <w:bottom w:val="nil"/>
              <w:right w:val="nil"/>
            </w:tcBorders>
          </w:tcPr>
          <w:p w:rsidR="00D04BC4" w:rsidRDefault="00181222" w:rsidP="00F33386">
            <w:pPr>
              <w:jc w:val="right"/>
              <w:rPr>
                <w:noProof/>
                <w:lang w:eastAsia="zh-CN"/>
              </w:rPr>
            </w:pPr>
            <w:r w:rsidRPr="009B23C7">
              <w:rPr>
                <w:noProof/>
                <w:lang w:eastAsia="en-AU"/>
              </w:rPr>
              <w:drawing>
                <wp:inline distT="0" distB="0" distL="0" distR="0">
                  <wp:extent cx="1304925" cy="14287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0" w:type="dxa"/>
            <w:tcBorders>
              <w:top w:val="nil"/>
              <w:left w:val="nil"/>
              <w:bottom w:val="nil"/>
              <w:right w:val="nil"/>
            </w:tcBorders>
          </w:tcPr>
          <w:p w:rsidR="00D04BC4" w:rsidRPr="00F33386" w:rsidRDefault="00D04BC4" w:rsidP="00F33386">
            <w:pPr>
              <w:jc w:val="both"/>
              <w:rPr>
                <w:b/>
                <w:lang w:eastAsia="zh-CN"/>
              </w:rPr>
            </w:pPr>
          </w:p>
          <w:p w:rsidR="00D04BC4" w:rsidRPr="003D2E77" w:rsidRDefault="00D04BC4" w:rsidP="00F33386">
            <w:pPr>
              <w:jc w:val="both"/>
              <w:rPr>
                <w:b/>
                <w:sz w:val="48"/>
                <w:szCs w:val="48"/>
              </w:rPr>
            </w:pPr>
            <w:smartTag w:uri="urn:schemas-microsoft-com:office:smarttags" w:element="place">
              <w:smartTag w:uri="urn:schemas-microsoft-com:office:smarttags" w:element="PlaceName">
                <w:r w:rsidRPr="003D2E77">
                  <w:rPr>
                    <w:b/>
                    <w:sz w:val="48"/>
                    <w:szCs w:val="48"/>
                  </w:rPr>
                  <w:t>CARLINGFORD</w:t>
                </w:r>
              </w:smartTag>
              <w:r w:rsidRPr="003D2E77">
                <w:rPr>
                  <w:b/>
                  <w:sz w:val="48"/>
                  <w:szCs w:val="48"/>
                </w:rPr>
                <w:t xml:space="preserve"> </w:t>
              </w:r>
              <w:smartTag w:uri="urn:schemas-microsoft-com:office:smarttags" w:element="PlaceType">
                <w:r w:rsidRPr="003D2E77">
                  <w:rPr>
                    <w:b/>
                    <w:sz w:val="48"/>
                    <w:szCs w:val="48"/>
                  </w:rPr>
                  <w:t>HIGH SCHOOL</w:t>
                </w:r>
              </w:smartTag>
            </w:smartTag>
          </w:p>
          <w:p w:rsidR="00D04BC4" w:rsidRPr="00F33386" w:rsidRDefault="00D04BC4" w:rsidP="00F33386">
            <w:pPr>
              <w:jc w:val="both"/>
              <w:rPr>
                <w:b/>
                <w:lang w:eastAsia="zh-CN"/>
              </w:rPr>
            </w:pPr>
          </w:p>
          <w:p w:rsidR="00D04BC4" w:rsidRPr="00F33386" w:rsidRDefault="00D04BC4" w:rsidP="00F33386">
            <w:pPr>
              <w:jc w:val="both"/>
              <w:rPr>
                <w:b/>
                <w:lang w:eastAsia="zh-CN"/>
              </w:rPr>
            </w:pPr>
          </w:p>
          <w:p w:rsidR="00D04BC4" w:rsidRPr="003D2E77" w:rsidRDefault="00D04BC4" w:rsidP="00F33386">
            <w:pPr>
              <w:jc w:val="both"/>
              <w:rPr>
                <w:b/>
                <w:noProof/>
                <w:sz w:val="44"/>
                <w:szCs w:val="44"/>
                <w:lang w:eastAsia="zh-CN"/>
              </w:rPr>
            </w:pPr>
            <w:r w:rsidRPr="003D2E77">
              <w:rPr>
                <w:b/>
                <w:sz w:val="40"/>
                <w:szCs w:val="40"/>
              </w:rPr>
              <w:t>DEPARTMENT</w:t>
            </w:r>
            <w:r w:rsidRPr="003D2E77">
              <w:rPr>
                <w:b/>
                <w:sz w:val="44"/>
                <w:szCs w:val="44"/>
              </w:rPr>
              <w:t xml:space="preserve"> OF MATHEMATICS</w:t>
            </w:r>
          </w:p>
        </w:tc>
      </w:tr>
    </w:tbl>
    <w:p w:rsidR="005C396C" w:rsidRDefault="00A86104" w:rsidP="005C396C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Year 7</w:t>
      </w:r>
    </w:p>
    <w:p w:rsidR="006241EF" w:rsidRPr="003D2E77" w:rsidRDefault="006241EF" w:rsidP="005C396C">
      <w:pPr>
        <w:jc w:val="center"/>
        <w:rPr>
          <w:b/>
          <w:sz w:val="52"/>
          <w:szCs w:val="52"/>
        </w:rPr>
      </w:pPr>
      <w:r w:rsidRPr="003D2E77">
        <w:rPr>
          <w:b/>
          <w:sz w:val="52"/>
          <w:szCs w:val="52"/>
        </w:rPr>
        <w:t>Mathematics</w:t>
      </w:r>
      <w:r w:rsidR="005C396C">
        <w:rPr>
          <w:b/>
          <w:sz w:val="52"/>
          <w:szCs w:val="52"/>
        </w:rPr>
        <w:t xml:space="preserve"> Exam</w:t>
      </w:r>
    </w:p>
    <w:p w:rsidR="006241EF" w:rsidRPr="00D04BC4" w:rsidRDefault="006241EF" w:rsidP="005C396C">
      <w:pPr>
        <w:jc w:val="center"/>
        <w:rPr>
          <w:b/>
          <w:sz w:val="40"/>
          <w:szCs w:val="40"/>
        </w:rPr>
      </w:pPr>
    </w:p>
    <w:p w:rsidR="006241EF" w:rsidRPr="00CB0B5F" w:rsidRDefault="00D0084F" w:rsidP="005C396C">
      <w:pPr>
        <w:jc w:val="center"/>
        <w:rPr>
          <w:b/>
          <w:sz w:val="36"/>
          <w:szCs w:val="36"/>
          <w:lang w:eastAsia="zh-CN"/>
        </w:rPr>
      </w:pPr>
      <w:r w:rsidRPr="00D04BC4">
        <w:rPr>
          <w:b/>
          <w:sz w:val="40"/>
          <w:szCs w:val="40"/>
        </w:rPr>
        <w:t xml:space="preserve">Term </w:t>
      </w:r>
      <w:r w:rsidR="00A469DB">
        <w:rPr>
          <w:b/>
          <w:sz w:val="40"/>
          <w:szCs w:val="40"/>
          <w:lang w:eastAsia="zh-CN"/>
        </w:rPr>
        <w:t>2</w:t>
      </w:r>
      <w:r w:rsidR="00A469DB">
        <w:rPr>
          <w:b/>
          <w:sz w:val="40"/>
          <w:szCs w:val="40"/>
        </w:rPr>
        <w:t xml:space="preserve"> Week 5</w:t>
      </w:r>
      <w:r w:rsidR="004D1535">
        <w:rPr>
          <w:b/>
          <w:sz w:val="40"/>
          <w:szCs w:val="40"/>
        </w:rPr>
        <w:t>A</w:t>
      </w:r>
      <w:r w:rsidR="00EB3E89" w:rsidRPr="00D04BC4">
        <w:rPr>
          <w:b/>
          <w:sz w:val="40"/>
          <w:szCs w:val="40"/>
        </w:rPr>
        <w:t xml:space="preserve"> </w:t>
      </w:r>
      <w:r w:rsidRPr="00D04BC4">
        <w:rPr>
          <w:b/>
          <w:sz w:val="40"/>
          <w:szCs w:val="40"/>
        </w:rPr>
        <w:t>201</w:t>
      </w:r>
      <w:r w:rsidR="00A469DB">
        <w:rPr>
          <w:b/>
          <w:sz w:val="40"/>
          <w:szCs w:val="40"/>
          <w:lang w:eastAsia="zh-CN"/>
        </w:rPr>
        <w:t>7</w:t>
      </w:r>
    </w:p>
    <w:p w:rsidR="00AD0FC3" w:rsidRPr="00AD782A" w:rsidRDefault="00AD0FC3" w:rsidP="007A083C">
      <w:pPr>
        <w:jc w:val="center"/>
        <w:rPr>
          <w:rFonts w:ascii="Arial" w:hAnsi="Arial" w:cs="Arial"/>
          <w:b/>
          <w:sz w:val="16"/>
          <w:szCs w:val="16"/>
        </w:rPr>
      </w:pPr>
    </w:p>
    <w:p w:rsidR="00566609" w:rsidRDefault="00566609" w:rsidP="003B289C">
      <w:pPr>
        <w:jc w:val="center"/>
      </w:pPr>
    </w:p>
    <w:p w:rsidR="00AD0FC3" w:rsidRPr="003B289C" w:rsidRDefault="00AD0FC3" w:rsidP="00955192">
      <w:pPr>
        <w:rPr>
          <w:b/>
          <w:sz w:val="28"/>
        </w:rPr>
      </w:pPr>
      <w: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500A85" w:rsidRDefault="00500A85" w:rsidP="006241EF">
      <w:pPr>
        <w:rPr>
          <w:sz w:val="28"/>
          <w:szCs w:val="28"/>
        </w:rPr>
      </w:pPr>
    </w:p>
    <w:p w:rsidR="00A469DB" w:rsidRPr="00500A85" w:rsidRDefault="00A469DB" w:rsidP="006241EF">
      <w:pPr>
        <w:rPr>
          <w:sz w:val="28"/>
          <w:szCs w:val="28"/>
        </w:rPr>
      </w:pPr>
    </w:p>
    <w:p w:rsidR="00A469DB" w:rsidRDefault="00224684" w:rsidP="004D6D45">
      <w:r w:rsidRPr="00CB0B5F">
        <w:t xml:space="preserve">    </w:t>
      </w:r>
      <w:r w:rsidR="00500A85">
        <w:t xml:space="preserve"> </w:t>
      </w:r>
      <w:r w:rsidR="00AD0FC3" w:rsidRPr="00500A85">
        <w:rPr>
          <w:b/>
          <w:sz w:val="32"/>
          <w:szCs w:val="32"/>
        </w:rPr>
        <w:t>Name</w:t>
      </w:r>
      <w:r w:rsidR="00AD782A" w:rsidRPr="00500A85">
        <w:rPr>
          <w:b/>
          <w:sz w:val="32"/>
          <w:szCs w:val="32"/>
        </w:rPr>
        <w:t xml:space="preserve"> </w:t>
      </w:r>
      <w:r w:rsidR="000F4D6F" w:rsidRPr="00500A85">
        <w:rPr>
          <w:b/>
          <w:sz w:val="32"/>
          <w:szCs w:val="32"/>
        </w:rPr>
        <w:t>:</w:t>
      </w:r>
      <w:r w:rsidR="000F4D6F" w:rsidRPr="00CB0B5F">
        <w:t xml:space="preserve"> ___________________</w:t>
      </w:r>
      <w:r w:rsidRPr="00CB0B5F">
        <w:t>_</w:t>
      </w:r>
      <w:r w:rsidR="001D38EB">
        <w:t>________</w:t>
      </w:r>
      <w:r w:rsidRPr="00CB0B5F">
        <w:t>____</w:t>
      </w:r>
      <w:r w:rsidR="000F4D6F" w:rsidRPr="00CB0B5F">
        <w:tab/>
        <w:t xml:space="preserve"> </w:t>
      </w:r>
      <w:r w:rsidR="004D6D45" w:rsidRPr="00CB0B5F">
        <w:t xml:space="preserve">  </w:t>
      </w:r>
      <w:r w:rsidR="001D38EB">
        <w:t xml:space="preserve">              </w:t>
      </w:r>
      <w:r w:rsidR="00D0084F">
        <w:tab/>
        <w:t xml:space="preserve"> </w:t>
      </w:r>
      <w:r w:rsidR="001D38EB">
        <w:t xml:space="preserve"> </w:t>
      </w:r>
      <w:r w:rsidR="005C396C">
        <w:t xml:space="preserve">    </w:t>
      </w:r>
    </w:p>
    <w:p w:rsidR="00A469DB" w:rsidRDefault="00A469DB" w:rsidP="004D6D45"/>
    <w:p w:rsidR="00AD0FC3" w:rsidRPr="00CB0B5F" w:rsidRDefault="00A469DB" w:rsidP="004D6D45">
      <w:r>
        <w:t xml:space="preserve">      </w:t>
      </w:r>
      <w:r w:rsidRPr="00A469DB">
        <w:rPr>
          <w:b/>
          <w:sz w:val="32"/>
          <w:szCs w:val="32"/>
        </w:rPr>
        <w:t>Circle your</w:t>
      </w:r>
      <w:r>
        <w:t xml:space="preserve"> </w:t>
      </w:r>
      <w:r w:rsidR="000F4D6F" w:rsidRPr="00500A85">
        <w:rPr>
          <w:b/>
          <w:sz w:val="32"/>
          <w:szCs w:val="32"/>
        </w:rPr>
        <w:t>Class</w:t>
      </w:r>
      <w:r w:rsidR="00AD782A" w:rsidRPr="00500A85">
        <w:rPr>
          <w:b/>
          <w:sz w:val="32"/>
          <w:szCs w:val="32"/>
        </w:rPr>
        <w:t xml:space="preserve"> </w:t>
      </w:r>
      <w:r w:rsidR="000F4D6F" w:rsidRPr="00500A85">
        <w:rPr>
          <w:b/>
          <w:sz w:val="32"/>
          <w:szCs w:val="32"/>
        </w:rPr>
        <w:t xml:space="preserve">: </w:t>
      </w:r>
      <w:r>
        <w:rPr>
          <w:b/>
          <w:sz w:val="32"/>
          <w:szCs w:val="32"/>
        </w:rPr>
        <w:tab/>
      </w:r>
      <w:r w:rsidR="00A86104">
        <w:rPr>
          <w:b/>
          <w:sz w:val="32"/>
          <w:szCs w:val="32"/>
        </w:rPr>
        <w:t>7</w:t>
      </w:r>
      <w:r>
        <w:rPr>
          <w:b/>
          <w:sz w:val="32"/>
          <w:szCs w:val="32"/>
        </w:rPr>
        <w:t>C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7A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7R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7L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7I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7N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7G</w:t>
      </w:r>
    </w:p>
    <w:p w:rsidR="00AD0FC3" w:rsidRDefault="00AD0FC3" w:rsidP="00671E03">
      <w:pPr>
        <w:jc w:val="center"/>
        <w:rPr>
          <w:lang w:eastAsia="zh-CN"/>
        </w:rPr>
      </w:pPr>
    </w:p>
    <w:p w:rsidR="005C4CE9" w:rsidRPr="00CB0B5F" w:rsidRDefault="005C4CE9" w:rsidP="005C396C">
      <w:pPr>
        <w:rPr>
          <w:lang w:eastAsia="zh-CN"/>
        </w:rPr>
      </w:pPr>
    </w:p>
    <w:p w:rsidR="00A469DB" w:rsidRDefault="00224684" w:rsidP="00A469DB">
      <w:pPr>
        <w:rPr>
          <w:b/>
        </w:rPr>
      </w:pPr>
      <w:r w:rsidRPr="00CB0B5F">
        <w:t xml:space="preserve">    </w:t>
      </w:r>
      <w:r w:rsidR="00500A85">
        <w:t xml:space="preserve"> </w:t>
      </w:r>
    </w:p>
    <w:p w:rsidR="004C4A02" w:rsidRDefault="00955192" w:rsidP="000F4D6F">
      <w:pPr>
        <w:rPr>
          <w:b/>
          <w:lang w:val="en-US" w:eastAsia="zh-CN"/>
        </w:rPr>
      </w:pPr>
      <w:r>
        <w:rPr>
          <w:b/>
        </w:rPr>
        <w:tab/>
      </w:r>
    </w:p>
    <w:p w:rsidR="003B289C" w:rsidRDefault="003B289C" w:rsidP="000F4D6F">
      <w:pPr>
        <w:rPr>
          <w:b/>
          <w:lang w:val="en-US" w:eastAsia="zh-CN"/>
        </w:rPr>
      </w:pPr>
    </w:p>
    <w:p w:rsidR="005C4CE9" w:rsidRPr="003B289C" w:rsidRDefault="005C4CE9" w:rsidP="000F4D6F">
      <w:pPr>
        <w:rPr>
          <w:b/>
          <w:lang w:val="en-US" w:eastAsia="zh-CN"/>
        </w:rPr>
      </w:pPr>
    </w:p>
    <w:p w:rsidR="00D04BC4" w:rsidRPr="003B289C" w:rsidRDefault="00500A85" w:rsidP="00500A85">
      <w:pPr>
        <w:ind w:firstLine="280"/>
        <w:rPr>
          <w:b/>
          <w:sz w:val="36"/>
          <w:szCs w:val="36"/>
          <w:lang w:eastAsia="zh-CN"/>
        </w:rPr>
      </w:pPr>
      <w:r w:rsidRPr="003B289C">
        <w:rPr>
          <w:b/>
          <w:sz w:val="36"/>
          <w:szCs w:val="36"/>
        </w:rPr>
        <w:t>Time allowed :</w:t>
      </w:r>
      <w:r w:rsidRPr="003B289C">
        <w:rPr>
          <w:sz w:val="36"/>
          <w:szCs w:val="36"/>
        </w:rPr>
        <w:t xml:space="preserve"> </w:t>
      </w:r>
      <w:r w:rsidR="00CE0A71">
        <w:rPr>
          <w:b/>
          <w:i/>
          <w:sz w:val="36"/>
          <w:szCs w:val="36"/>
        </w:rPr>
        <w:t>5</w:t>
      </w:r>
      <w:r w:rsidR="00BC103B">
        <w:rPr>
          <w:b/>
          <w:i/>
          <w:sz w:val="36"/>
          <w:szCs w:val="36"/>
          <w:lang w:eastAsia="zh-CN"/>
        </w:rPr>
        <w:t>5</w:t>
      </w:r>
      <w:r w:rsidRPr="003B289C">
        <w:rPr>
          <w:b/>
          <w:i/>
          <w:sz w:val="36"/>
          <w:szCs w:val="36"/>
        </w:rPr>
        <w:t xml:space="preserve"> Minutes</w:t>
      </w:r>
    </w:p>
    <w:p w:rsidR="00566609" w:rsidRDefault="00D67A71" w:rsidP="000F4D6F">
      <w:pPr>
        <w:rPr>
          <w:b/>
          <w:sz w:val="32"/>
          <w:szCs w:val="32"/>
          <w:lang w:eastAsia="zh-CN"/>
        </w:rPr>
      </w:pPr>
      <w:r w:rsidRPr="00CB0B5F">
        <w:rPr>
          <w:b/>
          <w:sz w:val="32"/>
          <w:szCs w:val="32"/>
        </w:rPr>
        <w:t xml:space="preserve">    </w:t>
      </w:r>
    </w:p>
    <w:p w:rsidR="00D67A71" w:rsidRPr="00CB0B5F" w:rsidRDefault="00D67A71" w:rsidP="003B289C">
      <w:pPr>
        <w:ind w:firstLine="320"/>
        <w:rPr>
          <w:sz w:val="32"/>
          <w:szCs w:val="32"/>
          <w:u w:val="single"/>
        </w:rPr>
      </w:pPr>
      <w:r w:rsidRPr="00CB0B5F">
        <w:rPr>
          <w:sz w:val="32"/>
          <w:szCs w:val="32"/>
          <w:u w:val="single"/>
        </w:rPr>
        <w:t>I</w:t>
      </w:r>
      <w:r w:rsidRPr="00CB0B5F">
        <w:rPr>
          <w:b/>
          <w:sz w:val="32"/>
          <w:szCs w:val="32"/>
          <w:u w:val="single"/>
        </w:rPr>
        <w:t>nstructions</w:t>
      </w:r>
    </w:p>
    <w:p w:rsidR="00AD0FC3" w:rsidRPr="00CB0B5F" w:rsidRDefault="005C4CE9" w:rsidP="005C4CE9">
      <w:pPr>
        <w:numPr>
          <w:ilvl w:val="0"/>
          <w:numId w:val="1"/>
        </w:numPr>
      </w:pPr>
      <w:r>
        <w:t>No calculators allowed.</w:t>
      </w:r>
    </w:p>
    <w:p w:rsidR="00AD0FC3" w:rsidRPr="00CB0B5F" w:rsidRDefault="00AD0FC3" w:rsidP="00014B08">
      <w:pPr>
        <w:numPr>
          <w:ilvl w:val="0"/>
          <w:numId w:val="1"/>
        </w:numPr>
      </w:pPr>
      <w:r w:rsidRPr="00CB0B5F">
        <w:t>Show all necessary working</w:t>
      </w:r>
      <w:r w:rsidR="00D67A71" w:rsidRPr="00CB0B5F">
        <w:t xml:space="preserve"> b</w:t>
      </w:r>
      <w:r w:rsidR="00A469DB">
        <w:t xml:space="preserve">y using blue/ black pen except </w:t>
      </w:r>
      <w:r w:rsidR="00D67A71" w:rsidRPr="00CB0B5F">
        <w:t>graphs</w:t>
      </w:r>
      <w:r w:rsidR="00A469DB">
        <w:t xml:space="preserve"> </w:t>
      </w:r>
      <w:r w:rsidR="00D67A71" w:rsidRPr="00CB0B5F">
        <w:t>/</w:t>
      </w:r>
      <w:r w:rsidR="00A469DB">
        <w:t xml:space="preserve"> </w:t>
      </w:r>
      <w:r w:rsidR="00D67A71" w:rsidRPr="00CB0B5F">
        <w:t>diagrams</w:t>
      </w:r>
      <w:r w:rsidR="005C4CE9">
        <w:t>.</w:t>
      </w:r>
    </w:p>
    <w:p w:rsidR="00AD0FC3" w:rsidRDefault="00AD0FC3" w:rsidP="00014B08">
      <w:pPr>
        <w:numPr>
          <w:ilvl w:val="0"/>
          <w:numId w:val="1"/>
        </w:numPr>
      </w:pPr>
      <w:r w:rsidRPr="00CB0B5F">
        <w:t>Marks may be deducted for untidy setting out</w:t>
      </w:r>
      <w:r w:rsidR="005C4CE9">
        <w:t>.</w:t>
      </w:r>
    </w:p>
    <w:p w:rsidR="005C4CE9" w:rsidRPr="00CB0B5F" w:rsidRDefault="005C4CE9" w:rsidP="00014B08">
      <w:pPr>
        <w:numPr>
          <w:ilvl w:val="0"/>
          <w:numId w:val="1"/>
        </w:numPr>
      </w:pPr>
      <w:r>
        <w:t>Questions marked with an asterisk (*) are extension level.</w:t>
      </w:r>
    </w:p>
    <w:p w:rsidR="00D01283" w:rsidRPr="001522C1" w:rsidRDefault="00D01283" w:rsidP="004C4A02"/>
    <w:p w:rsidR="00942149" w:rsidRDefault="003E5C6A">
      <w:r w:rsidRPr="00CB0B5F">
        <w:t xml:space="preserve">     </w:t>
      </w:r>
    </w:p>
    <w:tbl>
      <w:tblPr>
        <w:tblW w:w="8627" w:type="dxa"/>
        <w:tblInd w:w="4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8"/>
        <w:gridCol w:w="2849"/>
        <w:gridCol w:w="2520"/>
        <w:gridCol w:w="1530"/>
      </w:tblGrid>
      <w:tr w:rsidR="0009307E" w:rsidRPr="00F30489" w:rsidTr="0009307E">
        <w:tc>
          <w:tcPr>
            <w:tcW w:w="1728" w:type="dxa"/>
          </w:tcPr>
          <w:p w:rsidR="0009307E" w:rsidRPr="00F30489" w:rsidRDefault="0009307E" w:rsidP="00B20017">
            <w:pPr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Topic</w:t>
            </w:r>
          </w:p>
        </w:tc>
        <w:tc>
          <w:tcPr>
            <w:tcW w:w="2849" w:type="dxa"/>
          </w:tcPr>
          <w:p w:rsidR="0009307E" w:rsidRPr="00F30489" w:rsidRDefault="0009307E" w:rsidP="004C4A02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Fractions</w:t>
            </w:r>
          </w:p>
        </w:tc>
        <w:tc>
          <w:tcPr>
            <w:tcW w:w="2520" w:type="dxa"/>
          </w:tcPr>
          <w:p w:rsidR="0009307E" w:rsidRPr="00F30489" w:rsidRDefault="0009307E" w:rsidP="004C4A02">
            <w:pPr>
              <w:jc w:val="center"/>
              <w:rPr>
                <w:sz w:val="32"/>
                <w:szCs w:val="32"/>
              </w:rPr>
            </w:pPr>
            <w:r w:rsidRPr="00F30489">
              <w:rPr>
                <w:b/>
                <w:sz w:val="32"/>
                <w:szCs w:val="32"/>
              </w:rPr>
              <w:t>Time</w:t>
            </w:r>
          </w:p>
        </w:tc>
        <w:tc>
          <w:tcPr>
            <w:tcW w:w="1530" w:type="dxa"/>
          </w:tcPr>
          <w:p w:rsidR="0009307E" w:rsidRPr="00F30489" w:rsidRDefault="0009307E" w:rsidP="00B20017">
            <w:pPr>
              <w:jc w:val="right"/>
              <w:rPr>
                <w:b/>
                <w:sz w:val="32"/>
                <w:szCs w:val="32"/>
              </w:rPr>
            </w:pPr>
            <w:r w:rsidRPr="00F30489">
              <w:rPr>
                <w:b/>
                <w:sz w:val="32"/>
                <w:szCs w:val="32"/>
              </w:rPr>
              <w:t>Total</w:t>
            </w:r>
          </w:p>
          <w:p w:rsidR="0009307E" w:rsidRPr="00F30489" w:rsidRDefault="0009307E" w:rsidP="00B20017">
            <w:pPr>
              <w:jc w:val="right"/>
              <w:rPr>
                <w:b/>
                <w:sz w:val="32"/>
                <w:szCs w:val="32"/>
              </w:rPr>
            </w:pPr>
          </w:p>
        </w:tc>
      </w:tr>
      <w:tr w:rsidR="0009307E" w:rsidRPr="00F30489" w:rsidTr="0009307E">
        <w:tc>
          <w:tcPr>
            <w:tcW w:w="1728" w:type="dxa"/>
          </w:tcPr>
          <w:p w:rsidR="0009307E" w:rsidRPr="00F30489" w:rsidRDefault="0009307E" w:rsidP="00B20017">
            <w:pPr>
              <w:rPr>
                <w:sz w:val="32"/>
                <w:szCs w:val="32"/>
              </w:rPr>
            </w:pPr>
          </w:p>
          <w:p w:rsidR="0009307E" w:rsidRPr="00F30489" w:rsidRDefault="0009307E" w:rsidP="00B20017">
            <w:pPr>
              <w:rPr>
                <w:b/>
                <w:sz w:val="32"/>
                <w:szCs w:val="32"/>
              </w:rPr>
            </w:pPr>
            <w:r w:rsidRPr="00F30489">
              <w:rPr>
                <w:b/>
                <w:sz w:val="32"/>
                <w:szCs w:val="32"/>
              </w:rPr>
              <w:t>Standard</w:t>
            </w:r>
          </w:p>
        </w:tc>
        <w:tc>
          <w:tcPr>
            <w:tcW w:w="2849" w:type="dxa"/>
            <w:shd w:val="clear" w:color="auto" w:fill="FFFFFF"/>
          </w:tcPr>
          <w:p w:rsidR="0009307E" w:rsidRDefault="0009307E">
            <w:pPr>
              <w:rPr>
                <w:sz w:val="32"/>
                <w:szCs w:val="32"/>
              </w:rPr>
            </w:pPr>
          </w:p>
          <w:p w:rsidR="0009307E" w:rsidRPr="00F30489" w:rsidRDefault="0009307E" w:rsidP="004D1535">
            <w:pPr>
              <w:jc w:val="right"/>
              <w:rPr>
                <w:sz w:val="32"/>
                <w:szCs w:val="32"/>
                <w:lang w:eastAsia="zh-CN"/>
              </w:rPr>
            </w:pPr>
            <w:r w:rsidRPr="00F30489">
              <w:rPr>
                <w:sz w:val="32"/>
                <w:szCs w:val="32"/>
              </w:rPr>
              <w:t>/</w:t>
            </w:r>
            <w:r w:rsidR="000B6D59">
              <w:rPr>
                <w:sz w:val="32"/>
                <w:szCs w:val="32"/>
              </w:rPr>
              <w:t>40</w:t>
            </w:r>
            <w:r w:rsidRPr="00F30489">
              <w:rPr>
                <w:sz w:val="32"/>
                <w:szCs w:val="32"/>
              </w:rPr>
              <w:t xml:space="preserve"> </w:t>
            </w:r>
          </w:p>
        </w:tc>
        <w:tc>
          <w:tcPr>
            <w:tcW w:w="2520" w:type="dxa"/>
            <w:shd w:val="clear" w:color="auto" w:fill="FFFFFF"/>
          </w:tcPr>
          <w:p w:rsidR="0009307E" w:rsidRPr="00F30489" w:rsidRDefault="0009307E">
            <w:pPr>
              <w:rPr>
                <w:sz w:val="32"/>
                <w:szCs w:val="32"/>
              </w:rPr>
            </w:pPr>
          </w:p>
          <w:p w:rsidR="0009307E" w:rsidRPr="00F30489" w:rsidRDefault="00FE44C3" w:rsidP="00786B2D">
            <w:pPr>
              <w:wordWrap w:val="0"/>
              <w:jc w:val="right"/>
              <w:rPr>
                <w:sz w:val="32"/>
                <w:szCs w:val="32"/>
                <w:lang w:eastAsia="zh-CN"/>
              </w:rPr>
            </w:pPr>
            <w:r>
              <w:rPr>
                <w:sz w:val="32"/>
                <w:szCs w:val="32"/>
              </w:rPr>
              <w:t>/ 3</w:t>
            </w:r>
            <w:r w:rsidR="00997C13">
              <w:rPr>
                <w:sz w:val="32"/>
                <w:szCs w:val="32"/>
              </w:rPr>
              <w:t>3</w:t>
            </w:r>
          </w:p>
        </w:tc>
        <w:tc>
          <w:tcPr>
            <w:tcW w:w="1530" w:type="dxa"/>
          </w:tcPr>
          <w:p w:rsidR="0009307E" w:rsidRPr="00F30489" w:rsidRDefault="0009307E">
            <w:pPr>
              <w:rPr>
                <w:sz w:val="32"/>
                <w:szCs w:val="32"/>
              </w:rPr>
            </w:pPr>
          </w:p>
          <w:p w:rsidR="0009307E" w:rsidRPr="00F30489" w:rsidRDefault="0009307E" w:rsidP="00942149">
            <w:pPr>
              <w:wordWrap w:val="0"/>
              <w:jc w:val="right"/>
              <w:rPr>
                <w:b/>
                <w:sz w:val="32"/>
                <w:szCs w:val="32"/>
                <w:lang w:eastAsia="zh-CN"/>
              </w:rPr>
            </w:pPr>
            <w:r w:rsidRPr="00F30489">
              <w:rPr>
                <w:b/>
                <w:sz w:val="32"/>
                <w:szCs w:val="32"/>
              </w:rPr>
              <w:t xml:space="preserve">/ </w:t>
            </w:r>
            <w:r w:rsidR="000B6D59">
              <w:rPr>
                <w:b/>
                <w:sz w:val="32"/>
                <w:szCs w:val="32"/>
                <w:lang w:eastAsia="zh-CN"/>
              </w:rPr>
              <w:t>73</w:t>
            </w:r>
          </w:p>
        </w:tc>
      </w:tr>
      <w:tr w:rsidR="0009307E" w:rsidRPr="00F30489" w:rsidTr="0009307E">
        <w:tc>
          <w:tcPr>
            <w:tcW w:w="1728" w:type="dxa"/>
          </w:tcPr>
          <w:p w:rsidR="0009307E" w:rsidRPr="00F30489" w:rsidRDefault="0009307E" w:rsidP="00B20017">
            <w:pPr>
              <w:rPr>
                <w:sz w:val="32"/>
                <w:szCs w:val="32"/>
              </w:rPr>
            </w:pPr>
          </w:p>
          <w:p w:rsidR="0009307E" w:rsidRPr="00F30489" w:rsidRDefault="0009307E" w:rsidP="00B20017">
            <w:pPr>
              <w:rPr>
                <w:b/>
                <w:sz w:val="32"/>
                <w:szCs w:val="32"/>
              </w:rPr>
            </w:pPr>
            <w:r w:rsidRPr="00F30489">
              <w:rPr>
                <w:b/>
                <w:sz w:val="32"/>
                <w:szCs w:val="32"/>
              </w:rPr>
              <w:t>Extension*</w:t>
            </w:r>
          </w:p>
        </w:tc>
        <w:tc>
          <w:tcPr>
            <w:tcW w:w="2849" w:type="dxa"/>
          </w:tcPr>
          <w:p w:rsidR="0009307E" w:rsidRDefault="0009307E">
            <w:pPr>
              <w:rPr>
                <w:sz w:val="32"/>
                <w:szCs w:val="32"/>
              </w:rPr>
            </w:pPr>
          </w:p>
          <w:p w:rsidR="0009307E" w:rsidRPr="00F30489" w:rsidRDefault="0009307E" w:rsidP="004D1535">
            <w:pPr>
              <w:jc w:val="right"/>
              <w:rPr>
                <w:sz w:val="32"/>
                <w:szCs w:val="32"/>
                <w:lang w:eastAsia="zh-CN"/>
              </w:rPr>
            </w:pPr>
            <w:r>
              <w:rPr>
                <w:sz w:val="32"/>
                <w:szCs w:val="32"/>
              </w:rPr>
              <w:t xml:space="preserve">/ </w:t>
            </w:r>
            <w:r w:rsidR="00423CC6">
              <w:rPr>
                <w:sz w:val="32"/>
                <w:szCs w:val="32"/>
                <w:lang w:eastAsia="zh-CN"/>
              </w:rPr>
              <w:t>8</w:t>
            </w:r>
          </w:p>
        </w:tc>
        <w:tc>
          <w:tcPr>
            <w:tcW w:w="2520" w:type="dxa"/>
            <w:shd w:val="clear" w:color="auto" w:fill="auto"/>
          </w:tcPr>
          <w:p w:rsidR="0009307E" w:rsidRPr="00F30489" w:rsidRDefault="0009307E">
            <w:pPr>
              <w:rPr>
                <w:sz w:val="32"/>
                <w:szCs w:val="32"/>
              </w:rPr>
            </w:pPr>
          </w:p>
          <w:p w:rsidR="0009307E" w:rsidRPr="00F30489" w:rsidRDefault="0009307E" w:rsidP="00942149">
            <w:pPr>
              <w:wordWrap w:val="0"/>
              <w:jc w:val="right"/>
              <w:rPr>
                <w:sz w:val="32"/>
                <w:szCs w:val="32"/>
                <w:lang w:eastAsia="zh-CN"/>
              </w:rPr>
            </w:pPr>
            <w:r w:rsidRPr="00F30489">
              <w:rPr>
                <w:sz w:val="32"/>
                <w:szCs w:val="32"/>
              </w:rPr>
              <w:t xml:space="preserve">/ </w:t>
            </w:r>
            <w:r w:rsidR="00FB4D46">
              <w:rPr>
                <w:sz w:val="32"/>
                <w:szCs w:val="32"/>
                <w:lang w:eastAsia="zh-CN"/>
              </w:rPr>
              <w:t>2</w:t>
            </w:r>
          </w:p>
        </w:tc>
        <w:tc>
          <w:tcPr>
            <w:tcW w:w="1530" w:type="dxa"/>
          </w:tcPr>
          <w:p w:rsidR="0009307E" w:rsidRPr="00F30489" w:rsidRDefault="0009307E">
            <w:pPr>
              <w:rPr>
                <w:sz w:val="32"/>
                <w:szCs w:val="32"/>
              </w:rPr>
            </w:pPr>
          </w:p>
          <w:p w:rsidR="0009307E" w:rsidRPr="00F30489" w:rsidRDefault="0009307E" w:rsidP="00942149">
            <w:pPr>
              <w:wordWrap w:val="0"/>
              <w:jc w:val="right"/>
              <w:rPr>
                <w:b/>
                <w:sz w:val="32"/>
                <w:szCs w:val="32"/>
                <w:lang w:eastAsia="zh-CN"/>
              </w:rPr>
            </w:pPr>
            <w:r w:rsidRPr="00F30489">
              <w:rPr>
                <w:b/>
                <w:sz w:val="32"/>
                <w:szCs w:val="32"/>
              </w:rPr>
              <w:t xml:space="preserve">/ </w:t>
            </w:r>
            <w:r w:rsidRPr="00F30489">
              <w:rPr>
                <w:b/>
                <w:sz w:val="32"/>
                <w:szCs w:val="32"/>
                <w:lang w:eastAsia="zh-CN"/>
              </w:rPr>
              <w:t>1</w:t>
            </w:r>
            <w:r w:rsidR="00423CC6">
              <w:rPr>
                <w:b/>
                <w:sz w:val="32"/>
                <w:szCs w:val="32"/>
                <w:lang w:eastAsia="zh-CN"/>
              </w:rPr>
              <w:t>0</w:t>
            </w:r>
          </w:p>
        </w:tc>
      </w:tr>
      <w:tr w:rsidR="0009307E" w:rsidRPr="00F30489" w:rsidTr="0009307E">
        <w:tc>
          <w:tcPr>
            <w:tcW w:w="1728" w:type="dxa"/>
            <w:tcBorders>
              <w:bottom w:val="single" w:sz="4" w:space="0" w:color="auto"/>
            </w:tcBorders>
          </w:tcPr>
          <w:p w:rsidR="0009307E" w:rsidRPr="00F30489" w:rsidRDefault="0009307E" w:rsidP="00B20017">
            <w:pPr>
              <w:rPr>
                <w:sz w:val="32"/>
                <w:szCs w:val="32"/>
              </w:rPr>
            </w:pPr>
          </w:p>
          <w:p w:rsidR="0009307E" w:rsidRPr="00F30489" w:rsidRDefault="0009307E" w:rsidP="00B20017">
            <w:pPr>
              <w:rPr>
                <w:b/>
                <w:sz w:val="32"/>
                <w:szCs w:val="32"/>
              </w:rPr>
            </w:pPr>
            <w:r w:rsidRPr="00F30489">
              <w:rPr>
                <w:b/>
                <w:sz w:val="32"/>
                <w:szCs w:val="32"/>
              </w:rPr>
              <w:t>Total</w:t>
            </w:r>
          </w:p>
        </w:tc>
        <w:tc>
          <w:tcPr>
            <w:tcW w:w="2849" w:type="dxa"/>
            <w:tcBorders>
              <w:bottom w:val="single" w:sz="4" w:space="0" w:color="auto"/>
            </w:tcBorders>
          </w:tcPr>
          <w:p w:rsidR="0009307E" w:rsidRDefault="0009307E" w:rsidP="003F0E60">
            <w:pPr>
              <w:rPr>
                <w:sz w:val="32"/>
                <w:szCs w:val="32"/>
              </w:rPr>
            </w:pPr>
          </w:p>
          <w:p w:rsidR="0009307E" w:rsidRPr="00F30489" w:rsidRDefault="00423CC6" w:rsidP="004D1535">
            <w:pPr>
              <w:jc w:val="right"/>
              <w:rPr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 xml:space="preserve">/ </w:t>
            </w:r>
            <w:r w:rsidR="000B6D59">
              <w:rPr>
                <w:b/>
                <w:sz w:val="32"/>
                <w:szCs w:val="32"/>
              </w:rPr>
              <w:t>48</w:t>
            </w:r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:rsidR="0009307E" w:rsidRPr="00F30489" w:rsidRDefault="0009307E" w:rsidP="003F0E60">
            <w:pPr>
              <w:rPr>
                <w:sz w:val="32"/>
                <w:szCs w:val="32"/>
              </w:rPr>
            </w:pPr>
          </w:p>
          <w:p w:rsidR="0009307E" w:rsidRPr="00F30489" w:rsidRDefault="0009307E" w:rsidP="003F0E60">
            <w:pPr>
              <w:jc w:val="right"/>
              <w:rPr>
                <w:sz w:val="32"/>
                <w:szCs w:val="32"/>
                <w:lang w:eastAsia="zh-CN"/>
              </w:rPr>
            </w:pPr>
            <w:r w:rsidRPr="00F30489">
              <w:rPr>
                <w:b/>
                <w:sz w:val="32"/>
                <w:szCs w:val="32"/>
              </w:rPr>
              <w:t xml:space="preserve">/ </w:t>
            </w:r>
            <w:r w:rsidR="00FE44C3">
              <w:rPr>
                <w:b/>
                <w:sz w:val="32"/>
                <w:szCs w:val="32"/>
              </w:rPr>
              <w:t>3</w:t>
            </w:r>
            <w:r w:rsidR="00997C13">
              <w:rPr>
                <w:b/>
                <w:sz w:val="32"/>
                <w:szCs w:val="32"/>
              </w:rPr>
              <w:t>5</w:t>
            </w:r>
          </w:p>
        </w:tc>
        <w:tc>
          <w:tcPr>
            <w:tcW w:w="1530" w:type="dxa"/>
          </w:tcPr>
          <w:p w:rsidR="0009307E" w:rsidRPr="00F30489" w:rsidRDefault="0009307E" w:rsidP="003F0E60">
            <w:pPr>
              <w:rPr>
                <w:sz w:val="32"/>
                <w:szCs w:val="32"/>
              </w:rPr>
            </w:pPr>
          </w:p>
          <w:p w:rsidR="0009307E" w:rsidRPr="00F30489" w:rsidRDefault="0009307E" w:rsidP="003F0E60">
            <w:pPr>
              <w:jc w:val="right"/>
              <w:rPr>
                <w:sz w:val="32"/>
                <w:szCs w:val="32"/>
                <w:lang w:eastAsia="zh-CN"/>
              </w:rPr>
            </w:pPr>
            <w:r w:rsidRPr="00F30489">
              <w:rPr>
                <w:b/>
                <w:sz w:val="32"/>
                <w:szCs w:val="32"/>
              </w:rPr>
              <w:t xml:space="preserve">/ </w:t>
            </w:r>
            <w:r w:rsidR="00FE44C3">
              <w:rPr>
                <w:rFonts w:hint="eastAsia"/>
                <w:b/>
                <w:sz w:val="32"/>
                <w:szCs w:val="32"/>
                <w:lang w:eastAsia="zh-CN"/>
              </w:rPr>
              <w:t>8</w:t>
            </w:r>
            <w:r w:rsidR="000B6D59">
              <w:rPr>
                <w:b/>
                <w:sz w:val="32"/>
                <w:szCs w:val="32"/>
                <w:lang w:eastAsia="zh-CN"/>
              </w:rPr>
              <w:t>3</w:t>
            </w:r>
          </w:p>
        </w:tc>
      </w:tr>
    </w:tbl>
    <w:p w:rsidR="009B7E0B" w:rsidRDefault="009B7E0B">
      <w:pPr>
        <w:rPr>
          <w:b/>
          <w:sz w:val="28"/>
          <w:szCs w:val="28"/>
          <w:u w:val="single"/>
          <w:lang w:eastAsia="zh-CN"/>
        </w:rPr>
      </w:pPr>
    </w:p>
    <w:p w:rsidR="00DE33D0" w:rsidRDefault="00DE33D0">
      <w:pPr>
        <w:rPr>
          <w:b/>
          <w:sz w:val="28"/>
          <w:szCs w:val="28"/>
          <w:u w:val="single"/>
          <w:lang w:eastAsia="zh-CN"/>
        </w:rPr>
      </w:pPr>
    </w:p>
    <w:p w:rsidR="008F5FF5" w:rsidRPr="00540A43" w:rsidRDefault="008F5FF5">
      <w:pPr>
        <w:rPr>
          <w:sz w:val="10"/>
          <w:szCs w:val="10"/>
        </w:rPr>
      </w:pPr>
    </w:p>
    <w:p w:rsidR="007B595B" w:rsidRDefault="007B595B" w:rsidP="002A0A89">
      <w:pPr>
        <w:tabs>
          <w:tab w:val="left" w:pos="9990"/>
        </w:tabs>
        <w:rPr>
          <w:b/>
          <w:sz w:val="28"/>
          <w:szCs w:val="28"/>
          <w:u w:val="single"/>
        </w:rPr>
      </w:pPr>
    </w:p>
    <w:p w:rsidR="002B6C6B" w:rsidRDefault="002B6C6B" w:rsidP="002A0A89">
      <w:pPr>
        <w:tabs>
          <w:tab w:val="left" w:pos="9990"/>
        </w:tabs>
        <w:rPr>
          <w:b/>
          <w:sz w:val="28"/>
          <w:szCs w:val="28"/>
        </w:rPr>
      </w:pPr>
      <w:proofErr w:type="gramStart"/>
      <w:r>
        <w:rPr>
          <w:b/>
          <w:sz w:val="28"/>
          <w:szCs w:val="28"/>
          <w:u w:val="single"/>
        </w:rPr>
        <w:t>FRACTIONS</w:t>
      </w:r>
      <w:r w:rsidRPr="00B742B7">
        <w:rPr>
          <w:sz w:val="28"/>
          <w:szCs w:val="28"/>
        </w:rPr>
        <w:t xml:space="preserve">  </w:t>
      </w:r>
      <w:r w:rsidR="007B595B">
        <w:rPr>
          <w:b/>
          <w:sz w:val="28"/>
          <w:szCs w:val="28"/>
        </w:rPr>
        <w:t>(</w:t>
      </w:r>
      <w:proofErr w:type="gramEnd"/>
      <w:r w:rsidR="000B6D59">
        <w:rPr>
          <w:b/>
          <w:sz w:val="28"/>
          <w:szCs w:val="28"/>
        </w:rPr>
        <w:t>48</w:t>
      </w:r>
      <w:r>
        <w:rPr>
          <w:b/>
          <w:sz w:val="28"/>
          <w:szCs w:val="28"/>
        </w:rPr>
        <w:t xml:space="preserve"> marks)</w:t>
      </w:r>
      <w:r w:rsidR="00E93620">
        <w:rPr>
          <w:b/>
          <w:sz w:val="28"/>
          <w:szCs w:val="28"/>
        </w:rPr>
        <w:t xml:space="preserve">  Show all necessary working</w:t>
      </w:r>
      <w:r w:rsidR="002A0A89">
        <w:rPr>
          <w:b/>
          <w:sz w:val="28"/>
          <w:szCs w:val="28"/>
        </w:rPr>
        <w:tab/>
      </w:r>
    </w:p>
    <w:p w:rsidR="002B6C6B" w:rsidRPr="002B6C6B" w:rsidRDefault="002B6C6B" w:rsidP="001D732A">
      <w:pPr>
        <w:rPr>
          <w:b/>
          <w:sz w:val="10"/>
          <w:szCs w:val="10"/>
          <w:u w:val="single"/>
        </w:rPr>
      </w:pP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4252"/>
        <w:gridCol w:w="567"/>
        <w:gridCol w:w="567"/>
        <w:gridCol w:w="4394"/>
        <w:gridCol w:w="567"/>
      </w:tblGrid>
      <w:tr w:rsidR="00DF608A" w:rsidRPr="00EA4C02" w:rsidTr="00DF608A">
        <w:trPr>
          <w:trHeight w:val="1778"/>
        </w:trPr>
        <w:tc>
          <w:tcPr>
            <w:tcW w:w="534" w:type="dxa"/>
            <w:tcBorders>
              <w:right w:val="nil"/>
            </w:tcBorders>
          </w:tcPr>
          <w:p w:rsidR="00DF608A" w:rsidRPr="00EA4C02" w:rsidRDefault="00DF608A" w:rsidP="002B6C6B">
            <w:pPr>
              <w:rPr>
                <w:b/>
              </w:rPr>
            </w:pPr>
            <w:r w:rsidRPr="00EA4C02">
              <w:rPr>
                <w:b/>
              </w:rPr>
              <w:t>1.</w:t>
            </w:r>
          </w:p>
        </w:tc>
        <w:tc>
          <w:tcPr>
            <w:tcW w:w="4252" w:type="dxa"/>
            <w:tcBorders>
              <w:left w:val="nil"/>
              <w:right w:val="nil"/>
            </w:tcBorders>
          </w:tcPr>
          <w:p w:rsidR="00DF608A" w:rsidRDefault="00DF608A" w:rsidP="002B6C6B">
            <w:r>
              <w:t xml:space="preserve">What </w:t>
            </w:r>
            <w:r>
              <w:rPr>
                <w:rFonts w:hint="eastAsia"/>
                <w:lang w:eastAsia="zh-CN"/>
              </w:rPr>
              <w:t>fraction</w:t>
            </w:r>
            <w:r>
              <w:t xml:space="preserve"> </w:t>
            </w:r>
            <w:r>
              <w:rPr>
                <w:lang w:eastAsia="zh-CN"/>
              </w:rPr>
              <w:t>is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>un</w:t>
            </w:r>
            <w:r>
              <w:rPr>
                <w:rFonts w:hint="eastAsia"/>
                <w:lang w:eastAsia="zh-CN"/>
              </w:rPr>
              <w:t>shaded</w:t>
            </w:r>
            <w:r>
              <w:rPr>
                <w:lang w:eastAsia="zh-CN"/>
              </w:rPr>
              <w:t xml:space="preserve"> </w:t>
            </w:r>
            <w:r>
              <w:t>?</w:t>
            </w:r>
          </w:p>
          <w:p w:rsidR="00DF608A" w:rsidRDefault="00DF608A" w:rsidP="002B6C6B">
            <w:pPr>
              <w:rPr>
                <w:lang w:eastAsia="zh-CN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66432" behindDoc="1" locked="0" layoutInCell="1" allowOverlap="1" wp14:anchorId="109484E4" wp14:editId="2CBAE2DD">
                  <wp:simplePos x="0" y="0"/>
                  <wp:positionH relativeFrom="column">
                    <wp:posOffset>169545</wp:posOffset>
                  </wp:positionH>
                  <wp:positionV relativeFrom="paragraph">
                    <wp:posOffset>140970</wp:posOffset>
                  </wp:positionV>
                  <wp:extent cx="1247775" cy="666750"/>
                  <wp:effectExtent l="0" t="0" r="0" b="0"/>
                  <wp:wrapThrough wrapText="bothSides">
                    <wp:wrapPolygon edited="0">
                      <wp:start x="0" y="0"/>
                      <wp:lineTo x="0" y="20983"/>
                      <wp:lineTo x="21435" y="20983"/>
                      <wp:lineTo x="21435" y="0"/>
                      <wp:lineTo x="0" y="0"/>
                    </wp:wrapPolygon>
                  </wp:wrapThrough>
                  <wp:docPr id="47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F608A" w:rsidRDefault="00DF608A" w:rsidP="002B6C6B"/>
          <w:p w:rsidR="00DF608A" w:rsidRDefault="00DF608A" w:rsidP="002B6C6B"/>
          <w:p w:rsidR="00DF608A" w:rsidRDefault="00DF608A" w:rsidP="002B6C6B">
            <w:pPr>
              <w:rPr>
                <w:lang w:eastAsia="zh-CN"/>
              </w:rPr>
            </w:pPr>
          </w:p>
          <w:p w:rsidR="00DF608A" w:rsidRPr="006B098E" w:rsidRDefault="00DF608A" w:rsidP="00DF608A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</w:t>
            </w:r>
            <w:r>
              <w:rPr>
                <w:lang w:eastAsia="zh-CN"/>
              </w:rPr>
              <w:t>___________</w:t>
            </w:r>
            <w:r>
              <w:rPr>
                <w:rFonts w:hint="eastAsia"/>
                <w:lang w:eastAsia="zh-CN"/>
              </w:rPr>
              <w:t xml:space="preserve">                                 </w:t>
            </w:r>
          </w:p>
        </w:tc>
        <w:tc>
          <w:tcPr>
            <w:tcW w:w="567" w:type="dxa"/>
            <w:tcBorders>
              <w:left w:val="nil"/>
            </w:tcBorders>
          </w:tcPr>
          <w:p w:rsidR="00DF608A" w:rsidRDefault="00DF608A" w:rsidP="002B6C6B">
            <w:pPr>
              <w:rPr>
                <w:b/>
                <w:lang w:eastAsia="zh-CN"/>
              </w:rPr>
            </w:pPr>
            <w:r>
              <w:rPr>
                <w:b/>
              </w:rPr>
              <w:t>[</w:t>
            </w:r>
            <w:r>
              <w:rPr>
                <w:rFonts w:hint="eastAsia"/>
                <w:b/>
                <w:lang w:eastAsia="zh-CN"/>
              </w:rPr>
              <w:t>1</w:t>
            </w:r>
            <w:r w:rsidRPr="00EA4C02">
              <w:rPr>
                <w:b/>
              </w:rPr>
              <w:t>]</w:t>
            </w:r>
          </w:p>
          <w:p w:rsidR="00DF608A" w:rsidRDefault="00DF608A" w:rsidP="002B6C6B">
            <w:pPr>
              <w:rPr>
                <w:b/>
                <w:lang w:eastAsia="zh-CN"/>
              </w:rPr>
            </w:pPr>
          </w:p>
          <w:p w:rsidR="00DF608A" w:rsidRPr="00EA4C02" w:rsidRDefault="00DF608A" w:rsidP="002B6C6B">
            <w:pPr>
              <w:rPr>
                <w:b/>
                <w:lang w:eastAsia="zh-CN"/>
              </w:rPr>
            </w:pPr>
          </w:p>
        </w:tc>
        <w:tc>
          <w:tcPr>
            <w:tcW w:w="567" w:type="dxa"/>
            <w:tcBorders>
              <w:bottom w:val="single" w:sz="4" w:space="0" w:color="auto"/>
              <w:right w:val="nil"/>
            </w:tcBorders>
          </w:tcPr>
          <w:p w:rsidR="00DF608A" w:rsidRPr="00EA4C02" w:rsidRDefault="005D0CB2" w:rsidP="002B6C6B">
            <w:pPr>
              <w:rPr>
                <w:b/>
              </w:rPr>
            </w:pPr>
            <w:r>
              <w:rPr>
                <w:rFonts w:hint="eastAsia"/>
                <w:b/>
                <w:lang w:eastAsia="zh-CN"/>
              </w:rPr>
              <w:t>10</w:t>
            </w:r>
            <w:r w:rsidR="00DF608A" w:rsidRPr="00EA4C02">
              <w:rPr>
                <w:b/>
              </w:rPr>
              <w:t>.</w:t>
            </w:r>
          </w:p>
        </w:tc>
        <w:tc>
          <w:tcPr>
            <w:tcW w:w="4394" w:type="dxa"/>
            <w:tcBorders>
              <w:left w:val="nil"/>
              <w:bottom w:val="single" w:sz="4" w:space="0" w:color="auto"/>
              <w:right w:val="nil"/>
            </w:tcBorders>
          </w:tcPr>
          <w:p w:rsidR="00DF608A" w:rsidRDefault="00DF608A" w:rsidP="002B6C6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Complete the equivalent fractions.</w:t>
            </w:r>
          </w:p>
          <w:p w:rsidR="00DF608A" w:rsidRPr="005D0CB2" w:rsidRDefault="00A8099F" w:rsidP="00012E08">
            <w:pPr>
              <w:ind w:firstLine="562"/>
              <w:rPr>
                <w:sz w:val="48"/>
                <w:szCs w:val="48"/>
                <w:lang w:eastAsia="zh-C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48"/>
                        <w:szCs w:val="48"/>
                        <w:lang w:eastAsia="zh-C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48"/>
                        <w:szCs w:val="48"/>
                        <w:lang w:eastAsia="zh-C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48"/>
                        <w:szCs w:val="48"/>
                        <w:lang w:eastAsia="zh-CN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48"/>
                    <w:szCs w:val="48"/>
                    <w:lang w:eastAsia="zh-CN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48"/>
                        <w:szCs w:val="48"/>
                        <w:lang w:eastAsia="zh-C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48"/>
                        <w:szCs w:val="48"/>
                        <w:lang w:eastAsia="zh-CN"/>
                      </w:rPr>
                      <m:t>⎕</m:t>
                    </m:r>
                  </m:num>
                  <m:den>
                    <m:r>
                      <w:rPr>
                        <w:rFonts w:ascii="Cambria Math" w:hAnsi="Cambria Math"/>
                        <w:sz w:val="48"/>
                        <w:szCs w:val="48"/>
                        <w:lang w:eastAsia="zh-CN"/>
                      </w:rPr>
                      <m:t>20</m:t>
                    </m:r>
                  </m:den>
                </m:f>
              </m:oMath>
            </m:oMathPara>
          </w:p>
          <w:p w:rsidR="00DF608A" w:rsidRPr="00EA4C02" w:rsidRDefault="00DF608A" w:rsidP="0018628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     </w:t>
            </w:r>
          </w:p>
        </w:tc>
        <w:tc>
          <w:tcPr>
            <w:tcW w:w="567" w:type="dxa"/>
            <w:tcBorders>
              <w:left w:val="nil"/>
            </w:tcBorders>
          </w:tcPr>
          <w:p w:rsidR="00DF608A" w:rsidRPr="00EA4C02" w:rsidRDefault="00DF608A" w:rsidP="002B6C6B">
            <w:pPr>
              <w:rPr>
                <w:b/>
              </w:rPr>
            </w:pPr>
            <w:r>
              <w:rPr>
                <w:b/>
              </w:rPr>
              <w:t>[1]</w:t>
            </w:r>
          </w:p>
        </w:tc>
      </w:tr>
      <w:tr w:rsidR="005D0CB2" w:rsidRPr="00EA4C02" w:rsidTr="00997C13">
        <w:trPr>
          <w:trHeight w:val="1905"/>
        </w:trPr>
        <w:tc>
          <w:tcPr>
            <w:tcW w:w="534" w:type="dxa"/>
            <w:tcBorders>
              <w:right w:val="nil"/>
            </w:tcBorders>
          </w:tcPr>
          <w:p w:rsidR="005D0CB2" w:rsidRPr="00EA4C02" w:rsidRDefault="005D0CB2" w:rsidP="002B6C6B">
            <w:pPr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4252" w:type="dxa"/>
            <w:tcBorders>
              <w:left w:val="nil"/>
              <w:right w:val="nil"/>
            </w:tcBorders>
          </w:tcPr>
          <w:p w:rsidR="005D0CB2" w:rsidRDefault="005D0CB2" w:rsidP="00DF608A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hade the fraction indicated.</w:t>
            </w:r>
          </w:p>
          <w:p w:rsidR="005D0CB2" w:rsidRPr="005713E9" w:rsidRDefault="005D0CB2" w:rsidP="00DF608A">
            <w:pPr>
              <w:rPr>
                <w:sz w:val="18"/>
                <w:lang w:eastAsia="zh-CN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75648" behindDoc="1" locked="0" layoutInCell="1" allowOverlap="1" wp14:anchorId="471592A3" wp14:editId="21A75BFF">
                  <wp:simplePos x="0" y="0"/>
                  <wp:positionH relativeFrom="column">
                    <wp:posOffset>221615</wp:posOffset>
                  </wp:positionH>
                  <wp:positionV relativeFrom="paragraph">
                    <wp:posOffset>81915</wp:posOffset>
                  </wp:positionV>
                  <wp:extent cx="974090" cy="963295"/>
                  <wp:effectExtent l="0" t="0" r="0" b="0"/>
                  <wp:wrapThrough wrapText="bothSides">
                    <wp:wrapPolygon edited="0">
                      <wp:start x="0" y="0"/>
                      <wp:lineTo x="0" y="21358"/>
                      <wp:lineTo x="21121" y="21358"/>
                      <wp:lineTo x="21121" y="0"/>
                      <wp:lineTo x="0" y="0"/>
                    </wp:wrapPolygon>
                  </wp:wrapThrough>
                  <wp:docPr id="50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4090" cy="963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D0CB2" w:rsidRPr="00F83442" w:rsidRDefault="005D0CB2" w:rsidP="00DF608A">
            <w:pPr>
              <w:rPr>
                <w:sz w:val="32"/>
                <w:szCs w:val="32"/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eastAsia="zh-CN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eastAsia="zh-CN"/>
                    </w:rPr>
                    <m:t>3</m:t>
                  </m:r>
                </m:den>
              </m:f>
            </m:oMath>
          </w:p>
          <w:p w:rsidR="005D0CB2" w:rsidRDefault="005D0CB2" w:rsidP="00DF608A">
            <w:pPr>
              <w:rPr>
                <w:lang w:eastAsia="zh-CN"/>
              </w:rPr>
            </w:pPr>
          </w:p>
          <w:p w:rsidR="005D0CB2" w:rsidRDefault="005D0CB2" w:rsidP="00DF608A">
            <w:pPr>
              <w:rPr>
                <w:lang w:eastAsia="zh-CN"/>
              </w:rPr>
            </w:pPr>
          </w:p>
          <w:p w:rsidR="005D0CB2" w:rsidRDefault="005D0CB2" w:rsidP="002B6C6B"/>
        </w:tc>
        <w:tc>
          <w:tcPr>
            <w:tcW w:w="567" w:type="dxa"/>
            <w:tcBorders>
              <w:left w:val="nil"/>
            </w:tcBorders>
          </w:tcPr>
          <w:p w:rsidR="005D0CB2" w:rsidRDefault="005D0CB2" w:rsidP="002B6C6B">
            <w:pPr>
              <w:rPr>
                <w:b/>
              </w:rPr>
            </w:pPr>
            <w:r>
              <w:rPr>
                <w:b/>
              </w:rPr>
              <w:t>[1]</w:t>
            </w:r>
          </w:p>
        </w:tc>
        <w:tc>
          <w:tcPr>
            <w:tcW w:w="567" w:type="dxa"/>
            <w:tcBorders>
              <w:right w:val="nil"/>
            </w:tcBorders>
          </w:tcPr>
          <w:p w:rsidR="005D0CB2" w:rsidRPr="00957F16" w:rsidRDefault="005D0CB2" w:rsidP="002B6C6B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11</w:t>
            </w:r>
            <w:r>
              <w:rPr>
                <w:b/>
              </w:rPr>
              <w:t>.</w:t>
            </w:r>
          </w:p>
          <w:p w:rsidR="005D0CB2" w:rsidRDefault="005D0CB2" w:rsidP="002B6C6B">
            <w:pPr>
              <w:rPr>
                <w:b/>
              </w:rPr>
            </w:pPr>
          </w:p>
          <w:p w:rsidR="005D0CB2" w:rsidRPr="00957F16" w:rsidRDefault="005D0CB2" w:rsidP="002B6C6B">
            <w:pPr>
              <w:rPr>
                <w:b/>
                <w:lang w:eastAsia="zh-CN"/>
              </w:rPr>
            </w:pPr>
          </w:p>
        </w:tc>
        <w:tc>
          <w:tcPr>
            <w:tcW w:w="4394" w:type="dxa"/>
            <w:tcBorders>
              <w:left w:val="nil"/>
              <w:right w:val="nil"/>
            </w:tcBorders>
          </w:tcPr>
          <w:p w:rsidR="005D0CB2" w:rsidRPr="000623B1" w:rsidRDefault="005D0CB2" w:rsidP="002B6C6B">
            <w:pPr>
              <w:rPr>
                <w:sz w:val="28"/>
                <w:szCs w:val="28"/>
                <w:lang w:eastAsia="zh-CN"/>
              </w:rPr>
            </w:pPr>
            <w:r>
              <w:rPr>
                <w:rFonts w:hint="eastAsia"/>
                <w:lang w:eastAsia="zh-CN"/>
              </w:rPr>
              <w:t>Arrange these fractions in ascending order.</w:t>
            </w:r>
            <w:r>
              <w:rPr>
                <w:lang w:eastAsia="zh-C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eastAsia="zh-CN"/>
                </w:rPr>
                <m:t xml:space="preserve">,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eastAsia="zh-CN"/>
                </w:rPr>
                <m:t xml:space="preserve">,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1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eastAsia="zh-CN"/>
                </w:rPr>
                <m:t xml:space="preserve">,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15</m:t>
                  </m:r>
                </m:den>
              </m:f>
            </m:oMath>
          </w:p>
          <w:p w:rsidR="005D0CB2" w:rsidRDefault="005D0CB2" w:rsidP="002B6C6B">
            <w:pPr>
              <w:rPr>
                <w:lang w:eastAsia="zh-CN"/>
              </w:rPr>
            </w:pPr>
          </w:p>
        </w:tc>
        <w:tc>
          <w:tcPr>
            <w:tcW w:w="567" w:type="dxa"/>
            <w:tcBorders>
              <w:left w:val="nil"/>
            </w:tcBorders>
          </w:tcPr>
          <w:p w:rsidR="005D0CB2" w:rsidRPr="00957F16" w:rsidRDefault="005D0CB2" w:rsidP="002B6C6B">
            <w:pPr>
              <w:rPr>
                <w:b/>
                <w:lang w:eastAsia="zh-CN"/>
              </w:rPr>
            </w:pPr>
            <w:r>
              <w:rPr>
                <w:b/>
              </w:rPr>
              <w:t>[</w:t>
            </w:r>
            <w:r>
              <w:rPr>
                <w:rFonts w:hint="eastAsia"/>
                <w:b/>
                <w:lang w:eastAsia="zh-CN"/>
              </w:rPr>
              <w:t>2</w:t>
            </w:r>
            <w:r>
              <w:rPr>
                <w:b/>
              </w:rPr>
              <w:t>]</w:t>
            </w:r>
          </w:p>
          <w:p w:rsidR="005D0CB2" w:rsidRDefault="005D0CB2" w:rsidP="002B6C6B">
            <w:pPr>
              <w:rPr>
                <w:b/>
              </w:rPr>
            </w:pPr>
          </w:p>
          <w:p w:rsidR="005D0CB2" w:rsidRPr="00957F16" w:rsidRDefault="005D0CB2" w:rsidP="002B6C6B">
            <w:pPr>
              <w:rPr>
                <w:b/>
                <w:lang w:eastAsia="zh-CN"/>
              </w:rPr>
            </w:pPr>
          </w:p>
        </w:tc>
      </w:tr>
      <w:tr w:rsidR="002534A3" w:rsidRPr="00EA4C02" w:rsidTr="00DF608A">
        <w:trPr>
          <w:trHeight w:val="2186"/>
        </w:trPr>
        <w:tc>
          <w:tcPr>
            <w:tcW w:w="534" w:type="dxa"/>
            <w:tcBorders>
              <w:bottom w:val="single" w:sz="4" w:space="0" w:color="auto"/>
              <w:right w:val="nil"/>
            </w:tcBorders>
          </w:tcPr>
          <w:p w:rsidR="002534A3" w:rsidRPr="006B098E" w:rsidRDefault="00DF608A" w:rsidP="002B6C6B">
            <w:pPr>
              <w:rPr>
                <w:b/>
              </w:rPr>
            </w:pPr>
            <w:r>
              <w:rPr>
                <w:b/>
              </w:rPr>
              <w:t>3.</w:t>
            </w:r>
          </w:p>
        </w:tc>
        <w:tc>
          <w:tcPr>
            <w:tcW w:w="4252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:rsidR="00DF608A" w:rsidRDefault="00DF608A" w:rsidP="00DF608A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hat fraction of objects</w:t>
            </w:r>
            <w:r>
              <w:t xml:space="preserve"> </w:t>
            </w:r>
            <w:r>
              <w:rPr>
                <w:rFonts w:hint="eastAsia"/>
                <w:lang w:eastAsia="zh-CN"/>
              </w:rPr>
              <w:t xml:space="preserve">has been </w:t>
            </w:r>
            <w:proofErr w:type="gramStart"/>
            <w:r>
              <w:rPr>
                <w:rFonts w:hint="eastAsia"/>
                <w:lang w:eastAsia="zh-CN"/>
              </w:rPr>
              <w:t>selected</w:t>
            </w:r>
            <w:r>
              <w:rPr>
                <w:lang w:eastAsia="zh-CN"/>
              </w:rPr>
              <w:t xml:space="preserve"> </w:t>
            </w:r>
            <w:r>
              <w:t>?</w:t>
            </w:r>
            <w:proofErr w:type="gramEnd"/>
          </w:p>
          <w:p w:rsidR="00DF608A" w:rsidRDefault="00DF608A" w:rsidP="00DF608A">
            <w:pPr>
              <w:rPr>
                <w:lang w:eastAsia="zh-CN"/>
              </w:rPr>
            </w:pPr>
          </w:p>
          <w:p w:rsidR="00F83442" w:rsidRPr="00F83442" w:rsidRDefault="00DF608A" w:rsidP="00DF608A">
            <w:pPr>
              <w:rPr>
                <w:lang w:eastAsia="zh-CN"/>
              </w:rPr>
            </w:pPr>
            <w:r>
              <w:rPr>
                <w:rFonts w:hint="eastAsia"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670050</wp:posOffset>
                      </wp:positionH>
                      <wp:positionV relativeFrom="paragraph">
                        <wp:posOffset>580390</wp:posOffset>
                      </wp:positionV>
                      <wp:extent cx="895350" cy="0"/>
                      <wp:effectExtent l="0" t="0" r="1905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53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F635DB7" id="Straight Connector 2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1.5pt,45.7pt" to="202pt,4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hint="eastAsia"/>
                <w:lang w:eastAsia="zh-CN"/>
              </w:rPr>
              <w:t xml:space="preserve">         </w:t>
            </w:r>
            <w:r w:rsidRPr="00BD151E">
              <w:rPr>
                <w:noProof/>
                <w:lang w:eastAsia="en-AU"/>
              </w:rPr>
              <w:drawing>
                <wp:inline distT="0" distB="0" distL="0" distR="0" wp14:anchorId="3FA9C924" wp14:editId="6F964A82">
                  <wp:extent cx="1057275" cy="847725"/>
                  <wp:effectExtent l="0" t="0" r="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nil"/>
            </w:tcBorders>
          </w:tcPr>
          <w:p w:rsidR="002534A3" w:rsidRPr="006B098E" w:rsidRDefault="00DF608A" w:rsidP="002B6C6B">
            <w:pPr>
              <w:rPr>
                <w:b/>
              </w:rPr>
            </w:pPr>
            <w:r>
              <w:rPr>
                <w:b/>
              </w:rPr>
              <w:t>[1]</w:t>
            </w:r>
          </w:p>
        </w:tc>
        <w:tc>
          <w:tcPr>
            <w:tcW w:w="567" w:type="dxa"/>
            <w:tcBorders>
              <w:bottom w:val="single" w:sz="4" w:space="0" w:color="auto"/>
              <w:right w:val="nil"/>
            </w:tcBorders>
          </w:tcPr>
          <w:p w:rsidR="002534A3" w:rsidRPr="00313823" w:rsidRDefault="005D0CB2" w:rsidP="002B6C6B">
            <w:pPr>
              <w:rPr>
                <w:b/>
              </w:rPr>
            </w:pPr>
            <w:r>
              <w:rPr>
                <w:b/>
              </w:rPr>
              <w:t>12</w:t>
            </w:r>
            <w:r w:rsidR="002534A3">
              <w:rPr>
                <w:b/>
              </w:rPr>
              <w:t>.</w:t>
            </w:r>
          </w:p>
        </w:tc>
        <w:tc>
          <w:tcPr>
            <w:tcW w:w="4394" w:type="dxa"/>
            <w:tcBorders>
              <w:left w:val="nil"/>
              <w:bottom w:val="single" w:sz="4" w:space="0" w:color="auto"/>
              <w:right w:val="nil"/>
            </w:tcBorders>
          </w:tcPr>
          <w:p w:rsidR="002534A3" w:rsidRDefault="002534A3" w:rsidP="002534A3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Circle the large</w:t>
            </w:r>
            <w:r>
              <w:rPr>
                <w:lang w:eastAsia="zh-CN"/>
              </w:rPr>
              <w:t>st</w:t>
            </w:r>
            <w:r>
              <w:rPr>
                <w:rFonts w:hint="eastAsia"/>
                <w:lang w:eastAsia="zh-CN"/>
              </w:rPr>
              <w:t xml:space="preserve"> fraction.</w:t>
            </w:r>
          </w:p>
          <w:p w:rsidR="002534A3" w:rsidRDefault="002534A3" w:rsidP="002534A3">
            <w:pPr>
              <w:rPr>
                <w:lang w:eastAsia="zh-CN"/>
              </w:rPr>
            </w:pPr>
          </w:p>
          <w:p w:rsidR="002534A3" w:rsidRPr="009F6C2F" w:rsidRDefault="002534A3" w:rsidP="000623B1">
            <w:pPr>
              <w:rPr>
                <w:sz w:val="32"/>
                <w:szCs w:val="32"/>
              </w:rPr>
            </w:pPr>
            <w:r>
              <w:rPr>
                <w:rFonts w:hint="eastAsia"/>
                <w:lang w:eastAsia="zh-CN"/>
              </w:rPr>
              <w:t xml:space="preserve">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eastAsia="zh-CN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eastAsia="zh-CN"/>
                    </w:rPr>
                    <m:t>5</m:t>
                  </m:r>
                </m:den>
              </m:f>
            </m:oMath>
            <w:r w:rsidRPr="009F6C2F">
              <w:rPr>
                <w:sz w:val="32"/>
                <w:szCs w:val="32"/>
                <w:lang w:eastAsia="zh-CN"/>
              </w:rPr>
              <w:t xml:space="preserve"> </w:t>
            </w:r>
            <w:r w:rsidRPr="009F6C2F">
              <w:rPr>
                <w:rFonts w:hint="eastAsia"/>
                <w:sz w:val="32"/>
                <w:szCs w:val="32"/>
                <w:lang w:eastAsia="zh-CN"/>
              </w:rPr>
              <w:t xml:space="preserve">   or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eastAsia="zh-C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eastAsia="zh-CN"/>
                    </w:rPr>
                    <m:t>6</m:t>
                  </m:r>
                </m:den>
              </m:f>
            </m:oMath>
            <w:r w:rsidRPr="009F6C2F">
              <w:rPr>
                <w:sz w:val="32"/>
                <w:szCs w:val="32"/>
                <w:lang w:eastAsia="zh-CN"/>
              </w:rPr>
              <w:t xml:space="preserve">       or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eastAsia="zh-CN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eastAsia="zh-CN"/>
                    </w:rPr>
                    <m:t>9</m:t>
                  </m:r>
                </m:den>
              </m:f>
            </m:oMath>
          </w:p>
        </w:tc>
        <w:tc>
          <w:tcPr>
            <w:tcW w:w="567" w:type="dxa"/>
            <w:tcBorders>
              <w:left w:val="nil"/>
            </w:tcBorders>
          </w:tcPr>
          <w:p w:rsidR="002534A3" w:rsidRPr="00313823" w:rsidRDefault="002534A3" w:rsidP="002B6C6B">
            <w:pPr>
              <w:rPr>
                <w:b/>
              </w:rPr>
            </w:pPr>
            <w:r>
              <w:rPr>
                <w:b/>
                <w:lang w:eastAsia="zh-CN"/>
              </w:rPr>
              <w:t>[1]</w:t>
            </w:r>
          </w:p>
        </w:tc>
      </w:tr>
      <w:tr w:rsidR="00DF608A" w:rsidRPr="00EA4C02" w:rsidTr="00DF608A">
        <w:trPr>
          <w:trHeight w:val="968"/>
        </w:trPr>
        <w:tc>
          <w:tcPr>
            <w:tcW w:w="534" w:type="dxa"/>
            <w:vMerge w:val="restart"/>
            <w:tcBorders>
              <w:right w:val="nil"/>
            </w:tcBorders>
          </w:tcPr>
          <w:p w:rsidR="00C1112B" w:rsidRPr="00C1112B" w:rsidRDefault="00C1112B" w:rsidP="002B6C6B">
            <w:pPr>
              <w:rPr>
                <w:b/>
                <w:sz w:val="6"/>
                <w:szCs w:val="6"/>
              </w:rPr>
            </w:pPr>
          </w:p>
          <w:p w:rsidR="00DF608A" w:rsidRPr="004F2F91" w:rsidRDefault="00DF608A" w:rsidP="002B6C6B">
            <w:pPr>
              <w:rPr>
                <w:b/>
              </w:rPr>
            </w:pPr>
            <w:r>
              <w:rPr>
                <w:b/>
              </w:rPr>
              <w:t>4.</w:t>
            </w:r>
          </w:p>
        </w:tc>
        <w:tc>
          <w:tcPr>
            <w:tcW w:w="4252" w:type="dxa"/>
            <w:vMerge w:val="restart"/>
            <w:tcBorders>
              <w:left w:val="nil"/>
              <w:right w:val="nil"/>
            </w:tcBorders>
          </w:tcPr>
          <w:p w:rsidR="00DF608A" w:rsidRDefault="00DF608A" w:rsidP="00DF608A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Pat has completed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5</m:t>
                  </m:r>
                </m:den>
              </m:f>
            </m:oMath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of a race.</w:t>
            </w:r>
          </w:p>
          <w:p w:rsidR="00DF608A" w:rsidRDefault="00DF608A" w:rsidP="00DF608A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hat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fraction of the race does he</w:t>
            </w:r>
          </w:p>
          <w:p w:rsidR="00DF608A" w:rsidRPr="004F2F91" w:rsidRDefault="00DF608A" w:rsidP="00DF608A">
            <w:pPr>
              <w:rPr>
                <w:lang w:eastAsia="zh-CN"/>
              </w:rPr>
            </w:pPr>
            <w:proofErr w:type="gramStart"/>
            <w:r>
              <w:rPr>
                <w:rFonts w:hint="eastAsia"/>
                <w:lang w:eastAsia="zh-CN"/>
              </w:rPr>
              <w:t>still</w:t>
            </w:r>
            <w:proofErr w:type="gramEnd"/>
            <w:r>
              <w:rPr>
                <w:rFonts w:hint="eastAsia"/>
                <w:lang w:eastAsia="zh-CN"/>
              </w:rPr>
              <w:t xml:space="preserve"> have to run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?</w:t>
            </w:r>
          </w:p>
        </w:tc>
        <w:tc>
          <w:tcPr>
            <w:tcW w:w="567" w:type="dxa"/>
            <w:vMerge w:val="restart"/>
            <w:tcBorders>
              <w:left w:val="nil"/>
            </w:tcBorders>
          </w:tcPr>
          <w:p w:rsidR="00DF608A" w:rsidRPr="004F2F91" w:rsidRDefault="00DF608A" w:rsidP="002B6C6B">
            <w:pPr>
              <w:rPr>
                <w:b/>
                <w:lang w:eastAsia="zh-CN"/>
              </w:rPr>
            </w:pPr>
            <w:r>
              <w:rPr>
                <w:b/>
              </w:rPr>
              <w:t>[</w:t>
            </w:r>
            <w:r>
              <w:rPr>
                <w:rFonts w:hint="eastAsia"/>
                <w:b/>
                <w:lang w:eastAsia="zh-CN"/>
              </w:rPr>
              <w:t>1</w:t>
            </w:r>
            <w:r>
              <w:rPr>
                <w:b/>
              </w:rPr>
              <w:t>]</w:t>
            </w:r>
          </w:p>
        </w:tc>
        <w:tc>
          <w:tcPr>
            <w:tcW w:w="567" w:type="dxa"/>
            <w:tcBorders>
              <w:bottom w:val="single" w:sz="4" w:space="0" w:color="auto"/>
              <w:right w:val="nil"/>
            </w:tcBorders>
          </w:tcPr>
          <w:p w:rsidR="00DF608A" w:rsidRPr="009F6C2F" w:rsidRDefault="00DF608A" w:rsidP="002B6C6B">
            <w:pPr>
              <w:rPr>
                <w:b/>
                <w:sz w:val="8"/>
                <w:szCs w:val="8"/>
                <w:lang w:eastAsia="zh-CN"/>
              </w:rPr>
            </w:pPr>
          </w:p>
          <w:p w:rsidR="00DF608A" w:rsidRPr="00313823" w:rsidRDefault="00DF608A" w:rsidP="005D0CB2">
            <w:pPr>
              <w:rPr>
                <w:b/>
              </w:rPr>
            </w:pPr>
            <w:r>
              <w:rPr>
                <w:b/>
              </w:rPr>
              <w:t>1</w:t>
            </w:r>
            <w:r w:rsidR="005D0CB2">
              <w:rPr>
                <w:b/>
              </w:rPr>
              <w:t>3</w:t>
            </w:r>
            <w:r>
              <w:rPr>
                <w:b/>
              </w:rPr>
              <w:t>.</w:t>
            </w:r>
          </w:p>
        </w:tc>
        <w:tc>
          <w:tcPr>
            <w:tcW w:w="4394" w:type="dxa"/>
            <w:tcBorders>
              <w:left w:val="nil"/>
              <w:bottom w:val="single" w:sz="4" w:space="0" w:color="auto"/>
              <w:right w:val="nil"/>
            </w:tcBorders>
          </w:tcPr>
          <w:p w:rsidR="00DF608A" w:rsidRPr="003B6A59" w:rsidRDefault="00DF608A" w:rsidP="009F6C2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Simplify the fraction fully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4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63</m:t>
                  </m:r>
                </m:den>
              </m:f>
            </m:oMath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=</w:t>
            </w:r>
          </w:p>
        </w:tc>
        <w:tc>
          <w:tcPr>
            <w:tcW w:w="567" w:type="dxa"/>
            <w:tcBorders>
              <w:left w:val="nil"/>
            </w:tcBorders>
          </w:tcPr>
          <w:p w:rsidR="00DF608A" w:rsidRPr="009F6C2F" w:rsidRDefault="00DF608A" w:rsidP="002B6C6B">
            <w:pPr>
              <w:rPr>
                <w:b/>
                <w:sz w:val="10"/>
                <w:szCs w:val="10"/>
              </w:rPr>
            </w:pPr>
          </w:p>
          <w:p w:rsidR="00DF608A" w:rsidRPr="00313823" w:rsidRDefault="00DF608A" w:rsidP="002B6C6B">
            <w:pPr>
              <w:rPr>
                <w:b/>
              </w:rPr>
            </w:pPr>
            <w:r>
              <w:rPr>
                <w:b/>
              </w:rPr>
              <w:t>[</w:t>
            </w:r>
            <w:r>
              <w:rPr>
                <w:rFonts w:hint="eastAsia"/>
                <w:b/>
                <w:lang w:eastAsia="zh-CN"/>
              </w:rPr>
              <w:t>1</w:t>
            </w:r>
            <w:r>
              <w:rPr>
                <w:b/>
              </w:rPr>
              <w:t>]</w:t>
            </w:r>
          </w:p>
        </w:tc>
      </w:tr>
      <w:tr w:rsidR="00DF608A" w:rsidRPr="00EA4C02" w:rsidTr="00DF608A">
        <w:trPr>
          <w:trHeight w:val="1095"/>
        </w:trPr>
        <w:tc>
          <w:tcPr>
            <w:tcW w:w="534" w:type="dxa"/>
            <w:vMerge/>
            <w:tcBorders>
              <w:right w:val="nil"/>
            </w:tcBorders>
          </w:tcPr>
          <w:p w:rsidR="00DF608A" w:rsidRDefault="00DF608A" w:rsidP="002B6C6B">
            <w:pPr>
              <w:rPr>
                <w:b/>
              </w:rPr>
            </w:pPr>
          </w:p>
        </w:tc>
        <w:tc>
          <w:tcPr>
            <w:tcW w:w="4252" w:type="dxa"/>
            <w:vMerge/>
            <w:tcBorders>
              <w:left w:val="nil"/>
              <w:right w:val="nil"/>
            </w:tcBorders>
          </w:tcPr>
          <w:p w:rsidR="00DF608A" w:rsidRDefault="00DF608A" w:rsidP="002B6C6B"/>
        </w:tc>
        <w:tc>
          <w:tcPr>
            <w:tcW w:w="567" w:type="dxa"/>
            <w:vMerge/>
            <w:tcBorders>
              <w:left w:val="nil"/>
            </w:tcBorders>
          </w:tcPr>
          <w:p w:rsidR="00DF608A" w:rsidRDefault="00DF608A" w:rsidP="002B6C6B">
            <w:pPr>
              <w:rPr>
                <w:b/>
              </w:rPr>
            </w:pPr>
          </w:p>
        </w:tc>
        <w:tc>
          <w:tcPr>
            <w:tcW w:w="567" w:type="dxa"/>
            <w:tcBorders>
              <w:bottom w:val="single" w:sz="4" w:space="0" w:color="auto"/>
              <w:right w:val="nil"/>
            </w:tcBorders>
          </w:tcPr>
          <w:p w:rsidR="00DF608A" w:rsidRPr="009F6C2F" w:rsidRDefault="00DF608A" w:rsidP="002B6C6B">
            <w:pPr>
              <w:rPr>
                <w:b/>
                <w:sz w:val="6"/>
                <w:szCs w:val="6"/>
              </w:rPr>
            </w:pPr>
          </w:p>
          <w:p w:rsidR="00DF608A" w:rsidRDefault="005D0CB2" w:rsidP="002B6C6B">
            <w:pPr>
              <w:rPr>
                <w:b/>
              </w:rPr>
            </w:pPr>
            <w:r>
              <w:rPr>
                <w:b/>
              </w:rPr>
              <w:t>14</w:t>
            </w:r>
            <w:r w:rsidR="00DF608A">
              <w:rPr>
                <w:b/>
              </w:rPr>
              <w:t>.</w:t>
            </w:r>
          </w:p>
        </w:tc>
        <w:tc>
          <w:tcPr>
            <w:tcW w:w="4394" w:type="dxa"/>
            <w:tcBorders>
              <w:left w:val="nil"/>
              <w:bottom w:val="single" w:sz="4" w:space="0" w:color="auto"/>
              <w:right w:val="nil"/>
            </w:tcBorders>
          </w:tcPr>
          <w:p w:rsidR="00DF608A" w:rsidRDefault="00DF608A" w:rsidP="002534A3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What is the reciprocal of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6</m:t>
                  </m:r>
                </m:den>
              </m:f>
            </m:oMath>
            <w:r>
              <w:rPr>
                <w:lang w:eastAsia="zh-CN"/>
              </w:rPr>
              <w:t xml:space="preserve"> ?</w:t>
            </w:r>
          </w:p>
          <w:p w:rsidR="00DF608A" w:rsidRDefault="00DF608A" w:rsidP="002B6C6B">
            <w:pPr>
              <w:rPr>
                <w:lang w:eastAsia="zh-CN"/>
              </w:rPr>
            </w:pPr>
          </w:p>
        </w:tc>
        <w:tc>
          <w:tcPr>
            <w:tcW w:w="567" w:type="dxa"/>
            <w:tcBorders>
              <w:left w:val="nil"/>
            </w:tcBorders>
          </w:tcPr>
          <w:p w:rsidR="00DF608A" w:rsidRPr="009F6C2F" w:rsidRDefault="00DF608A" w:rsidP="002B6C6B">
            <w:pPr>
              <w:rPr>
                <w:b/>
                <w:sz w:val="6"/>
                <w:szCs w:val="6"/>
              </w:rPr>
            </w:pPr>
          </w:p>
          <w:p w:rsidR="00DF608A" w:rsidRDefault="00DF608A" w:rsidP="002B6C6B">
            <w:pPr>
              <w:rPr>
                <w:b/>
              </w:rPr>
            </w:pPr>
            <w:r>
              <w:rPr>
                <w:b/>
              </w:rPr>
              <w:t>[</w:t>
            </w:r>
            <w:r>
              <w:rPr>
                <w:rFonts w:hint="eastAsia"/>
                <w:b/>
                <w:lang w:eastAsia="zh-CN"/>
              </w:rPr>
              <w:t>1</w:t>
            </w:r>
            <w:r>
              <w:rPr>
                <w:b/>
              </w:rPr>
              <w:t>]</w:t>
            </w:r>
          </w:p>
        </w:tc>
      </w:tr>
      <w:tr w:rsidR="005D0CB2" w:rsidRPr="00EA4C02" w:rsidTr="00997C13">
        <w:trPr>
          <w:trHeight w:val="897"/>
        </w:trPr>
        <w:tc>
          <w:tcPr>
            <w:tcW w:w="534" w:type="dxa"/>
            <w:tcBorders>
              <w:bottom w:val="single" w:sz="4" w:space="0" w:color="auto"/>
              <w:right w:val="nil"/>
            </w:tcBorders>
          </w:tcPr>
          <w:p w:rsidR="005D0CB2" w:rsidRDefault="005D0CB2" w:rsidP="002B6C6B">
            <w:pPr>
              <w:rPr>
                <w:b/>
              </w:rPr>
            </w:pPr>
            <w:r>
              <w:rPr>
                <w:b/>
              </w:rPr>
              <w:t>5.</w:t>
            </w:r>
          </w:p>
        </w:tc>
        <w:tc>
          <w:tcPr>
            <w:tcW w:w="4252" w:type="dxa"/>
            <w:tcBorders>
              <w:left w:val="nil"/>
              <w:bottom w:val="single" w:sz="4" w:space="0" w:color="auto"/>
              <w:right w:val="nil"/>
            </w:tcBorders>
          </w:tcPr>
          <w:p w:rsidR="005D0CB2" w:rsidRDefault="005D0CB2" w:rsidP="005D0CB2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Find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5</m:t>
                  </m:r>
                </m:den>
              </m:f>
            </m:oMath>
            <w:r w:rsidRPr="00F83442">
              <w:rPr>
                <w:sz w:val="28"/>
                <w:szCs w:val="28"/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of </w:t>
            </w:r>
            <m:oMath>
              <m:r>
                <w:rPr>
                  <w:rFonts w:ascii="Cambria Math" w:hAnsi="Cambria Math"/>
                  <w:sz w:val="28"/>
                  <w:szCs w:val="28"/>
                  <w:lang w:eastAsia="zh-CN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2</m:t>
                  </m:r>
                </m:den>
              </m:f>
            </m:oMath>
            <w:r>
              <w:rPr>
                <w:sz w:val="28"/>
                <w:szCs w:val="28"/>
                <w:lang w:eastAsia="zh-CN"/>
              </w:rPr>
              <w:t xml:space="preserve"> </w:t>
            </w:r>
            <w:r w:rsidRPr="00F83442">
              <w:rPr>
                <w:lang w:eastAsia="zh-CN"/>
              </w:rPr>
              <w:t>hours in minutes</w:t>
            </w:r>
            <w:r>
              <w:rPr>
                <w:lang w:eastAsia="zh-CN"/>
              </w:rPr>
              <w:t>.</w:t>
            </w:r>
          </w:p>
          <w:p w:rsidR="005D0CB2" w:rsidRDefault="005D0CB2" w:rsidP="002B6C6B"/>
          <w:p w:rsidR="005D0CB2" w:rsidRDefault="005D0CB2" w:rsidP="002B6C6B"/>
          <w:p w:rsidR="005D0CB2" w:rsidRDefault="005D0CB2" w:rsidP="002B6C6B"/>
        </w:tc>
        <w:tc>
          <w:tcPr>
            <w:tcW w:w="567" w:type="dxa"/>
            <w:tcBorders>
              <w:left w:val="nil"/>
            </w:tcBorders>
          </w:tcPr>
          <w:p w:rsidR="005D0CB2" w:rsidRDefault="005D0CB2" w:rsidP="002B6C6B">
            <w:pPr>
              <w:rPr>
                <w:b/>
              </w:rPr>
            </w:pPr>
            <w:r>
              <w:rPr>
                <w:b/>
              </w:rPr>
              <w:t>[2]</w:t>
            </w:r>
          </w:p>
        </w:tc>
        <w:tc>
          <w:tcPr>
            <w:tcW w:w="567" w:type="dxa"/>
            <w:vMerge w:val="restart"/>
            <w:tcBorders>
              <w:right w:val="nil"/>
            </w:tcBorders>
          </w:tcPr>
          <w:p w:rsidR="005D0CB2" w:rsidRPr="00C4182F" w:rsidRDefault="005D0CB2" w:rsidP="002B6C6B">
            <w:pPr>
              <w:rPr>
                <w:b/>
                <w:sz w:val="6"/>
                <w:szCs w:val="6"/>
                <w:lang w:eastAsia="zh-CN"/>
              </w:rPr>
            </w:pPr>
          </w:p>
          <w:p w:rsidR="005D0CB2" w:rsidRDefault="005D0CB2" w:rsidP="002B6C6B">
            <w:pPr>
              <w:rPr>
                <w:b/>
              </w:rPr>
            </w:pPr>
            <w:r>
              <w:rPr>
                <w:b/>
              </w:rPr>
              <w:t>15</w:t>
            </w:r>
            <w:r w:rsidRPr="00217D82">
              <w:rPr>
                <w:rFonts w:hint="eastAsia"/>
                <w:b/>
                <w:lang w:eastAsia="zh-CN"/>
              </w:rPr>
              <w:t>.</w:t>
            </w:r>
          </w:p>
          <w:p w:rsidR="005D0CB2" w:rsidRPr="008577DF" w:rsidRDefault="005D0CB2" w:rsidP="00217D82">
            <w:pPr>
              <w:rPr>
                <w:b/>
                <w:lang w:eastAsia="zh-CN"/>
              </w:rPr>
            </w:pPr>
          </w:p>
          <w:p w:rsidR="005D0CB2" w:rsidRDefault="005D0CB2" w:rsidP="002B6C6B">
            <w:pPr>
              <w:rPr>
                <w:b/>
              </w:rPr>
            </w:pPr>
          </w:p>
        </w:tc>
        <w:tc>
          <w:tcPr>
            <w:tcW w:w="4394" w:type="dxa"/>
            <w:vMerge w:val="restart"/>
            <w:tcBorders>
              <w:left w:val="nil"/>
              <w:right w:val="nil"/>
            </w:tcBorders>
          </w:tcPr>
          <w:p w:rsidR="005D0CB2" w:rsidRDefault="005D0CB2" w:rsidP="002534A3">
            <w:pPr>
              <w:rPr>
                <w:lang w:eastAsia="zh-CN"/>
              </w:rPr>
            </w:pPr>
            <w:r w:rsidRPr="00C02209">
              <w:rPr>
                <w:rFonts w:hint="eastAsia"/>
                <w:lang w:eastAsia="zh-CN"/>
              </w:rPr>
              <w:t>Evaluate</w:t>
            </w:r>
            <w:r>
              <w:rPr>
                <w:rFonts w:hint="eastAsia"/>
                <w:lang w:eastAsia="zh-CN"/>
              </w:rPr>
              <w:t xml:space="preserve"> the following:</w:t>
            </w:r>
          </w:p>
          <w:p w:rsidR="005D0CB2" w:rsidRDefault="005D0CB2" w:rsidP="002534A3">
            <w:pPr>
              <w:rPr>
                <w:lang w:eastAsia="zh-CN"/>
              </w:rPr>
            </w:pPr>
            <w:r>
              <w:rPr>
                <w:b/>
              </w:rPr>
              <w:t>a</w:t>
            </w:r>
            <w: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</m:oMath>
            <w:r>
              <w:t xml:space="preserve">                       </w:t>
            </w:r>
          </w:p>
          <w:p w:rsidR="005D0CB2" w:rsidRDefault="005D0CB2" w:rsidP="002534A3"/>
          <w:p w:rsidR="005D0CB2" w:rsidRPr="00313823" w:rsidRDefault="005D0CB2" w:rsidP="002534A3">
            <w:pPr>
              <w:rPr>
                <w:lang w:eastAsia="zh-CN"/>
              </w:rPr>
            </w:pPr>
            <w:r>
              <w:rPr>
                <w:b/>
              </w:rPr>
              <w:t>b</w:t>
            </w:r>
            <w: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4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</m:oMath>
            <w:r>
              <w:t xml:space="preserve">  </w:t>
            </w:r>
          </w:p>
          <w:p w:rsidR="005D0CB2" w:rsidRPr="00955774" w:rsidRDefault="005D0CB2" w:rsidP="002534A3">
            <w:pPr>
              <w:rPr>
                <w:sz w:val="16"/>
                <w:szCs w:val="16"/>
                <w:lang w:eastAsia="zh-CN"/>
              </w:rPr>
            </w:pPr>
          </w:p>
          <w:p w:rsidR="005D0CB2" w:rsidRDefault="005D0CB2" w:rsidP="002534A3">
            <w:pPr>
              <w:rPr>
                <w:b/>
              </w:rPr>
            </w:pPr>
          </w:p>
          <w:p w:rsidR="005D0CB2" w:rsidRDefault="005D0CB2" w:rsidP="002534A3">
            <w:r>
              <w:rPr>
                <w:b/>
              </w:rPr>
              <w:t>c</w:t>
            </w:r>
            <w: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</m:oMath>
            <w:r>
              <w:t xml:space="preserve">                          </w:t>
            </w:r>
          </w:p>
          <w:p w:rsidR="005D0CB2" w:rsidRDefault="005D0CB2" w:rsidP="002534A3"/>
          <w:p w:rsidR="005D0CB2" w:rsidRDefault="005D0CB2" w:rsidP="002534A3">
            <w:pPr>
              <w:rPr>
                <w:lang w:eastAsia="zh-CN"/>
              </w:rPr>
            </w:pPr>
          </w:p>
          <w:p w:rsidR="005D0CB2" w:rsidRPr="00313823" w:rsidRDefault="005D0CB2" w:rsidP="002A6994">
            <w:pPr>
              <w:rPr>
                <w:lang w:eastAsia="zh-CN"/>
              </w:rPr>
            </w:pPr>
            <w:r>
              <w:rPr>
                <w:b/>
              </w:rPr>
              <w:t>d</w:t>
            </w:r>
            <w: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</m:oMath>
          </w:p>
          <w:p w:rsidR="005D0CB2" w:rsidRDefault="005D0CB2" w:rsidP="002A6994">
            <w:pPr>
              <w:rPr>
                <w:b/>
              </w:rPr>
            </w:pPr>
          </w:p>
          <w:p w:rsidR="005D0CB2" w:rsidRDefault="005D0CB2" w:rsidP="002A6994">
            <w:r>
              <w:rPr>
                <w:b/>
              </w:rPr>
              <w:t>e</w:t>
            </w:r>
            <w:r>
              <w:t xml:space="preserve">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</m:oMath>
            <w:r>
              <w:t xml:space="preserve">                       </w:t>
            </w:r>
          </w:p>
          <w:p w:rsidR="005D0CB2" w:rsidRDefault="005D0CB2" w:rsidP="002A6994"/>
          <w:p w:rsidR="005D0CB2" w:rsidRDefault="005D0CB2" w:rsidP="002A6994">
            <w:pPr>
              <w:rPr>
                <w:lang w:eastAsia="zh-CN"/>
              </w:rPr>
            </w:pPr>
            <w:r>
              <w:rPr>
                <w:b/>
              </w:rPr>
              <w:t>f</w:t>
            </w:r>
            <w:r>
              <w:t xml:space="preserve">  </w:t>
            </w:r>
            <w:r w:rsidR="00EB360E">
              <w:t xml:space="preserve"> 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</m:oMath>
          </w:p>
          <w:p w:rsidR="005D0CB2" w:rsidRDefault="005D0CB2" w:rsidP="00217D82">
            <w:pPr>
              <w:rPr>
                <w:lang w:eastAsia="zh-CN"/>
              </w:rPr>
            </w:pPr>
          </w:p>
          <w:p w:rsidR="005D0CB2" w:rsidRDefault="005D0CB2" w:rsidP="00217D8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           </w:t>
            </w:r>
          </w:p>
          <w:p w:rsidR="005D0CB2" w:rsidRDefault="005D0CB2" w:rsidP="002B6C6B">
            <w:pPr>
              <w:rPr>
                <w:lang w:eastAsia="zh-CN"/>
              </w:rPr>
            </w:pPr>
            <w:r>
              <w:t xml:space="preserve">                                                                                  </w:t>
            </w:r>
          </w:p>
        </w:tc>
        <w:tc>
          <w:tcPr>
            <w:tcW w:w="567" w:type="dxa"/>
            <w:vMerge w:val="restart"/>
            <w:tcBorders>
              <w:left w:val="nil"/>
            </w:tcBorders>
          </w:tcPr>
          <w:p w:rsidR="005D0CB2" w:rsidRDefault="005D0CB2" w:rsidP="002B6C6B">
            <w:pPr>
              <w:rPr>
                <w:b/>
              </w:rPr>
            </w:pPr>
          </w:p>
          <w:p w:rsidR="005D0CB2" w:rsidRPr="004E518F" w:rsidRDefault="005D0CB2" w:rsidP="002B6C6B">
            <w:pPr>
              <w:rPr>
                <w:b/>
                <w:sz w:val="16"/>
                <w:szCs w:val="16"/>
              </w:rPr>
            </w:pPr>
          </w:p>
          <w:p w:rsidR="005D0CB2" w:rsidRDefault="005D0CB2" w:rsidP="002B6C6B">
            <w:pPr>
              <w:rPr>
                <w:b/>
              </w:rPr>
            </w:pPr>
            <w:r>
              <w:rPr>
                <w:b/>
              </w:rPr>
              <w:t>[</w:t>
            </w:r>
            <w:r>
              <w:rPr>
                <w:b/>
                <w:lang w:eastAsia="zh-CN"/>
              </w:rPr>
              <w:t>1</w:t>
            </w:r>
            <w:r>
              <w:rPr>
                <w:b/>
              </w:rPr>
              <w:t>]</w:t>
            </w:r>
          </w:p>
          <w:p w:rsidR="005D0CB2" w:rsidRDefault="005D0CB2" w:rsidP="002B6C6B">
            <w:pPr>
              <w:rPr>
                <w:b/>
              </w:rPr>
            </w:pPr>
          </w:p>
          <w:p w:rsidR="005D0CB2" w:rsidRPr="004E518F" w:rsidRDefault="005D0CB2" w:rsidP="002B6C6B">
            <w:pPr>
              <w:rPr>
                <w:b/>
                <w:sz w:val="16"/>
                <w:szCs w:val="16"/>
              </w:rPr>
            </w:pPr>
          </w:p>
          <w:p w:rsidR="005D0CB2" w:rsidRDefault="005D0CB2" w:rsidP="002B6C6B">
            <w:pPr>
              <w:rPr>
                <w:b/>
              </w:rPr>
            </w:pPr>
            <w:r>
              <w:rPr>
                <w:b/>
              </w:rPr>
              <w:t>[2]</w:t>
            </w:r>
          </w:p>
          <w:p w:rsidR="005D0CB2" w:rsidRDefault="005D0CB2" w:rsidP="002B6C6B">
            <w:pPr>
              <w:rPr>
                <w:b/>
              </w:rPr>
            </w:pPr>
          </w:p>
          <w:p w:rsidR="005D0CB2" w:rsidRDefault="005D0CB2" w:rsidP="002B6C6B">
            <w:pPr>
              <w:rPr>
                <w:b/>
              </w:rPr>
            </w:pPr>
          </w:p>
          <w:p w:rsidR="005D0CB2" w:rsidRPr="004E518F" w:rsidRDefault="005D0CB2" w:rsidP="002B6C6B">
            <w:pPr>
              <w:rPr>
                <w:b/>
                <w:sz w:val="16"/>
                <w:szCs w:val="16"/>
              </w:rPr>
            </w:pPr>
          </w:p>
          <w:p w:rsidR="005D0CB2" w:rsidRDefault="005D0CB2" w:rsidP="002B6C6B">
            <w:pPr>
              <w:rPr>
                <w:b/>
              </w:rPr>
            </w:pPr>
            <w:r>
              <w:rPr>
                <w:b/>
              </w:rPr>
              <w:t>[2]</w:t>
            </w:r>
          </w:p>
          <w:p w:rsidR="005D0CB2" w:rsidRDefault="005D0CB2" w:rsidP="002B6C6B">
            <w:pPr>
              <w:rPr>
                <w:b/>
              </w:rPr>
            </w:pPr>
          </w:p>
          <w:p w:rsidR="005D0CB2" w:rsidRDefault="005D0CB2" w:rsidP="002B6C6B">
            <w:pPr>
              <w:rPr>
                <w:b/>
              </w:rPr>
            </w:pPr>
          </w:p>
          <w:p w:rsidR="005D0CB2" w:rsidRPr="004E518F" w:rsidRDefault="005D0CB2" w:rsidP="002B6C6B">
            <w:pPr>
              <w:rPr>
                <w:b/>
                <w:sz w:val="16"/>
                <w:szCs w:val="16"/>
              </w:rPr>
            </w:pPr>
          </w:p>
          <w:p w:rsidR="005D0CB2" w:rsidRDefault="005D0CB2" w:rsidP="002B6C6B">
            <w:pPr>
              <w:rPr>
                <w:b/>
              </w:rPr>
            </w:pPr>
            <w:r>
              <w:rPr>
                <w:b/>
              </w:rPr>
              <w:t>[</w:t>
            </w:r>
            <w:r>
              <w:rPr>
                <w:b/>
                <w:lang w:eastAsia="zh-CN"/>
              </w:rPr>
              <w:t>1</w:t>
            </w:r>
            <w:r>
              <w:rPr>
                <w:b/>
              </w:rPr>
              <w:t>]</w:t>
            </w:r>
          </w:p>
          <w:p w:rsidR="005D0CB2" w:rsidRDefault="005D0CB2" w:rsidP="002B6C6B">
            <w:pPr>
              <w:rPr>
                <w:b/>
              </w:rPr>
            </w:pPr>
          </w:p>
          <w:p w:rsidR="005D0CB2" w:rsidRPr="00EB360E" w:rsidRDefault="005D0CB2" w:rsidP="002B6C6B">
            <w:pPr>
              <w:rPr>
                <w:b/>
                <w:sz w:val="28"/>
                <w:szCs w:val="28"/>
              </w:rPr>
            </w:pPr>
          </w:p>
          <w:p w:rsidR="005D0CB2" w:rsidRDefault="005D0CB2" w:rsidP="00525A86">
            <w:pPr>
              <w:rPr>
                <w:b/>
              </w:rPr>
            </w:pPr>
            <w:r>
              <w:rPr>
                <w:b/>
              </w:rPr>
              <w:t>[2]</w:t>
            </w:r>
          </w:p>
          <w:p w:rsidR="005D0CB2" w:rsidRDefault="005D0CB2" w:rsidP="00525A86">
            <w:pPr>
              <w:rPr>
                <w:b/>
              </w:rPr>
            </w:pPr>
          </w:p>
          <w:p w:rsidR="005D0CB2" w:rsidRPr="004E518F" w:rsidRDefault="005D0CB2" w:rsidP="00525A86">
            <w:pPr>
              <w:rPr>
                <w:b/>
              </w:rPr>
            </w:pPr>
          </w:p>
          <w:p w:rsidR="005D0CB2" w:rsidRDefault="005D0CB2" w:rsidP="00525A86">
            <w:pPr>
              <w:rPr>
                <w:b/>
              </w:rPr>
            </w:pPr>
            <w:r>
              <w:rPr>
                <w:b/>
              </w:rPr>
              <w:t>[2]</w:t>
            </w:r>
          </w:p>
          <w:p w:rsidR="005D0CB2" w:rsidRDefault="005D0CB2" w:rsidP="00525A86">
            <w:pPr>
              <w:rPr>
                <w:b/>
              </w:rPr>
            </w:pPr>
          </w:p>
          <w:p w:rsidR="005D0CB2" w:rsidRDefault="005D0CB2" w:rsidP="002B6C6B">
            <w:pPr>
              <w:rPr>
                <w:b/>
                <w:lang w:eastAsia="zh-CN"/>
              </w:rPr>
            </w:pPr>
          </w:p>
        </w:tc>
      </w:tr>
      <w:tr w:rsidR="005D0CB2" w:rsidRPr="00EA4C02" w:rsidTr="00997C13">
        <w:trPr>
          <w:trHeight w:val="1403"/>
        </w:trPr>
        <w:tc>
          <w:tcPr>
            <w:tcW w:w="534" w:type="dxa"/>
            <w:tcBorders>
              <w:bottom w:val="single" w:sz="4" w:space="0" w:color="auto"/>
              <w:right w:val="nil"/>
            </w:tcBorders>
          </w:tcPr>
          <w:p w:rsidR="005D0CB2" w:rsidRPr="00F83442" w:rsidRDefault="005D0CB2" w:rsidP="002B6C6B">
            <w:pPr>
              <w:rPr>
                <w:b/>
                <w:sz w:val="6"/>
                <w:szCs w:val="6"/>
                <w:lang w:eastAsia="zh-CN"/>
              </w:rPr>
            </w:pPr>
          </w:p>
          <w:p w:rsidR="005D0CB2" w:rsidRPr="005D0CB2" w:rsidRDefault="005D0CB2" w:rsidP="002B6C6B">
            <w:pPr>
              <w:rPr>
                <w:b/>
                <w:sz w:val="2"/>
                <w:szCs w:val="2"/>
              </w:rPr>
            </w:pPr>
          </w:p>
          <w:p w:rsidR="005D0CB2" w:rsidRPr="00D84C1C" w:rsidRDefault="005D0CB2" w:rsidP="002B6C6B">
            <w:pPr>
              <w:rPr>
                <w:b/>
              </w:rPr>
            </w:pPr>
            <w:r>
              <w:rPr>
                <w:b/>
              </w:rPr>
              <w:t>6.</w:t>
            </w:r>
          </w:p>
        </w:tc>
        <w:tc>
          <w:tcPr>
            <w:tcW w:w="4252" w:type="dxa"/>
            <w:tcBorders>
              <w:left w:val="nil"/>
              <w:bottom w:val="single" w:sz="4" w:space="0" w:color="auto"/>
              <w:right w:val="nil"/>
            </w:tcBorders>
          </w:tcPr>
          <w:p w:rsidR="005D0CB2" w:rsidRDefault="005D0CB2" w:rsidP="005D0CB2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Writ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62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100</m:t>
                  </m:r>
                </m:den>
              </m:f>
            </m:oMath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as a simplest mixed number.</w:t>
            </w:r>
          </w:p>
          <w:p w:rsidR="005D0CB2" w:rsidRPr="00EA4C02" w:rsidRDefault="005D0CB2" w:rsidP="002B6C6B">
            <w:pPr>
              <w:rPr>
                <w:lang w:eastAsia="zh-CN"/>
              </w:rPr>
            </w:pPr>
          </w:p>
        </w:tc>
        <w:tc>
          <w:tcPr>
            <w:tcW w:w="567" w:type="dxa"/>
            <w:tcBorders>
              <w:left w:val="nil"/>
              <w:bottom w:val="single" w:sz="4" w:space="0" w:color="auto"/>
            </w:tcBorders>
          </w:tcPr>
          <w:p w:rsidR="005D0CB2" w:rsidRPr="00552001" w:rsidRDefault="005D0CB2" w:rsidP="002B6C6B">
            <w:pPr>
              <w:rPr>
                <w:b/>
                <w:sz w:val="11"/>
                <w:szCs w:val="11"/>
                <w:lang w:eastAsia="zh-CN"/>
              </w:rPr>
            </w:pPr>
          </w:p>
          <w:p w:rsidR="005D0CB2" w:rsidRPr="00D84C1C" w:rsidRDefault="005D0CB2" w:rsidP="002B6C6B">
            <w:pPr>
              <w:rPr>
                <w:b/>
              </w:rPr>
            </w:pPr>
            <w:r>
              <w:rPr>
                <w:b/>
              </w:rPr>
              <w:t>[</w:t>
            </w:r>
            <w:r>
              <w:rPr>
                <w:rFonts w:hint="eastAsia"/>
                <w:b/>
                <w:lang w:eastAsia="zh-CN"/>
              </w:rPr>
              <w:t>2</w:t>
            </w:r>
            <w:r>
              <w:rPr>
                <w:b/>
              </w:rPr>
              <w:t>]</w:t>
            </w:r>
          </w:p>
        </w:tc>
        <w:tc>
          <w:tcPr>
            <w:tcW w:w="567" w:type="dxa"/>
            <w:vMerge/>
            <w:tcBorders>
              <w:right w:val="nil"/>
            </w:tcBorders>
          </w:tcPr>
          <w:p w:rsidR="005D0CB2" w:rsidRPr="008577DF" w:rsidRDefault="005D0CB2" w:rsidP="002B6C6B">
            <w:pPr>
              <w:rPr>
                <w:b/>
                <w:lang w:eastAsia="zh-CN"/>
              </w:rPr>
            </w:pPr>
          </w:p>
        </w:tc>
        <w:tc>
          <w:tcPr>
            <w:tcW w:w="4394" w:type="dxa"/>
            <w:vMerge/>
            <w:tcBorders>
              <w:left w:val="nil"/>
              <w:right w:val="nil"/>
            </w:tcBorders>
          </w:tcPr>
          <w:p w:rsidR="005D0CB2" w:rsidRPr="003100A0" w:rsidRDefault="005D0CB2" w:rsidP="002B6C6B">
            <w:pPr>
              <w:rPr>
                <w:lang w:eastAsia="zh-CN"/>
              </w:rPr>
            </w:pPr>
          </w:p>
        </w:tc>
        <w:tc>
          <w:tcPr>
            <w:tcW w:w="567" w:type="dxa"/>
            <w:vMerge/>
            <w:tcBorders>
              <w:left w:val="nil"/>
            </w:tcBorders>
          </w:tcPr>
          <w:p w:rsidR="005D0CB2" w:rsidRPr="003100A0" w:rsidRDefault="005D0CB2" w:rsidP="002B6C6B">
            <w:pPr>
              <w:rPr>
                <w:b/>
              </w:rPr>
            </w:pPr>
          </w:p>
        </w:tc>
      </w:tr>
      <w:tr w:rsidR="005D0CB2" w:rsidRPr="00EA4C02" w:rsidTr="00DF608A">
        <w:trPr>
          <w:trHeight w:val="1391"/>
        </w:trPr>
        <w:tc>
          <w:tcPr>
            <w:tcW w:w="534" w:type="dxa"/>
            <w:tcBorders>
              <w:bottom w:val="single" w:sz="4" w:space="0" w:color="auto"/>
              <w:right w:val="nil"/>
            </w:tcBorders>
          </w:tcPr>
          <w:p w:rsidR="005D0CB2" w:rsidRPr="00F83442" w:rsidRDefault="005D0CB2" w:rsidP="002B6C6B">
            <w:pPr>
              <w:rPr>
                <w:b/>
                <w:sz w:val="6"/>
                <w:szCs w:val="6"/>
                <w:lang w:eastAsia="zh-CN"/>
              </w:rPr>
            </w:pPr>
          </w:p>
          <w:p w:rsidR="005D0CB2" w:rsidRPr="003550D4" w:rsidRDefault="005D0CB2" w:rsidP="002B6C6B">
            <w:pPr>
              <w:rPr>
                <w:b/>
              </w:rPr>
            </w:pPr>
            <w:r>
              <w:rPr>
                <w:b/>
              </w:rPr>
              <w:t>7.</w:t>
            </w:r>
          </w:p>
        </w:tc>
        <w:tc>
          <w:tcPr>
            <w:tcW w:w="4252" w:type="dxa"/>
            <w:tcBorders>
              <w:left w:val="nil"/>
              <w:bottom w:val="single" w:sz="4" w:space="0" w:color="auto"/>
              <w:right w:val="nil"/>
            </w:tcBorders>
          </w:tcPr>
          <w:p w:rsidR="005D0CB2" w:rsidRDefault="005D0CB2" w:rsidP="005D0CB2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hat fraction is 50</w:t>
            </w:r>
            <w:r>
              <w:rPr>
                <w:lang w:eastAsia="zh-CN"/>
              </w:rPr>
              <w:t xml:space="preserve"> cents</w:t>
            </w:r>
            <w:r>
              <w:rPr>
                <w:rFonts w:hint="eastAsia"/>
                <w:lang w:eastAsia="zh-CN"/>
              </w:rPr>
              <w:t xml:space="preserve"> of $</w:t>
            </w:r>
            <w:proofErr w:type="gramStart"/>
            <w:r>
              <w:rPr>
                <w:lang w:eastAsia="zh-CN"/>
              </w:rPr>
              <w:t xml:space="preserve">3 </w:t>
            </w:r>
            <w:r>
              <w:rPr>
                <w:rFonts w:hint="eastAsia"/>
                <w:lang w:eastAsia="zh-CN"/>
              </w:rPr>
              <w:t>?</w:t>
            </w:r>
            <w:proofErr w:type="gramEnd"/>
            <w:r>
              <w:rPr>
                <w:rFonts w:hint="eastAsia"/>
                <w:lang w:eastAsia="zh-CN"/>
              </w:rPr>
              <w:t xml:space="preserve"> </w:t>
            </w:r>
          </w:p>
          <w:p w:rsidR="005D0CB2" w:rsidRDefault="005D0CB2" w:rsidP="005D0CB2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(Answer in simplest form)</w:t>
            </w:r>
          </w:p>
          <w:p w:rsidR="005D0CB2" w:rsidRDefault="005D0CB2" w:rsidP="002B6C6B">
            <w:pPr>
              <w:rPr>
                <w:lang w:eastAsia="zh-CN"/>
              </w:rPr>
            </w:pPr>
          </w:p>
          <w:p w:rsidR="005D0CB2" w:rsidRDefault="005D0CB2" w:rsidP="002B6C6B">
            <w:pPr>
              <w:rPr>
                <w:lang w:eastAsia="zh-CN"/>
              </w:rPr>
            </w:pPr>
          </w:p>
          <w:p w:rsidR="005D0CB2" w:rsidRPr="00EA4C02" w:rsidRDefault="005D0CB2" w:rsidP="002B6C6B">
            <w:pPr>
              <w:rPr>
                <w:lang w:eastAsia="zh-CN"/>
              </w:rPr>
            </w:pPr>
          </w:p>
        </w:tc>
        <w:tc>
          <w:tcPr>
            <w:tcW w:w="567" w:type="dxa"/>
            <w:tcBorders>
              <w:left w:val="nil"/>
              <w:bottom w:val="single" w:sz="4" w:space="0" w:color="auto"/>
            </w:tcBorders>
          </w:tcPr>
          <w:p w:rsidR="005D0CB2" w:rsidRDefault="005D0CB2" w:rsidP="002B6C6B">
            <w:pPr>
              <w:rPr>
                <w:b/>
                <w:sz w:val="10"/>
                <w:szCs w:val="10"/>
              </w:rPr>
            </w:pPr>
          </w:p>
          <w:p w:rsidR="005D0CB2" w:rsidRPr="00F83442" w:rsidRDefault="005D0CB2" w:rsidP="002B6C6B">
            <w:pPr>
              <w:rPr>
                <w:b/>
                <w:sz w:val="10"/>
                <w:szCs w:val="10"/>
              </w:rPr>
            </w:pPr>
          </w:p>
          <w:p w:rsidR="005D0CB2" w:rsidRPr="003550D4" w:rsidRDefault="005D0CB2" w:rsidP="002B6C6B">
            <w:pPr>
              <w:rPr>
                <w:b/>
              </w:rPr>
            </w:pPr>
            <w:r>
              <w:rPr>
                <w:b/>
              </w:rPr>
              <w:t>[</w:t>
            </w:r>
            <w:r>
              <w:rPr>
                <w:rFonts w:hint="eastAsia"/>
                <w:b/>
                <w:lang w:eastAsia="zh-CN"/>
              </w:rPr>
              <w:t>2</w:t>
            </w:r>
            <w:r>
              <w:rPr>
                <w:b/>
              </w:rPr>
              <w:t>]</w:t>
            </w:r>
          </w:p>
        </w:tc>
        <w:tc>
          <w:tcPr>
            <w:tcW w:w="567" w:type="dxa"/>
            <w:vMerge/>
            <w:tcBorders>
              <w:right w:val="nil"/>
            </w:tcBorders>
          </w:tcPr>
          <w:p w:rsidR="005D0CB2" w:rsidRPr="001815D1" w:rsidRDefault="005D0CB2" w:rsidP="002B6C6B">
            <w:pPr>
              <w:rPr>
                <w:b/>
              </w:rPr>
            </w:pPr>
          </w:p>
        </w:tc>
        <w:tc>
          <w:tcPr>
            <w:tcW w:w="4394" w:type="dxa"/>
            <w:vMerge/>
            <w:tcBorders>
              <w:left w:val="nil"/>
              <w:right w:val="nil"/>
            </w:tcBorders>
          </w:tcPr>
          <w:p w:rsidR="005D0CB2" w:rsidRPr="00EA4C02" w:rsidRDefault="005D0CB2" w:rsidP="002B6C6B"/>
        </w:tc>
        <w:tc>
          <w:tcPr>
            <w:tcW w:w="567" w:type="dxa"/>
            <w:vMerge/>
            <w:tcBorders>
              <w:left w:val="nil"/>
            </w:tcBorders>
          </w:tcPr>
          <w:p w:rsidR="005D0CB2" w:rsidRPr="001815D1" w:rsidRDefault="005D0CB2" w:rsidP="002B6C6B">
            <w:pPr>
              <w:rPr>
                <w:b/>
              </w:rPr>
            </w:pPr>
          </w:p>
        </w:tc>
      </w:tr>
      <w:tr w:rsidR="005D0CB2" w:rsidRPr="00EA4C02" w:rsidTr="00DF608A">
        <w:trPr>
          <w:trHeight w:val="982"/>
        </w:trPr>
        <w:tc>
          <w:tcPr>
            <w:tcW w:w="534" w:type="dxa"/>
            <w:tcBorders>
              <w:bottom w:val="single" w:sz="4" w:space="0" w:color="auto"/>
              <w:right w:val="nil"/>
            </w:tcBorders>
          </w:tcPr>
          <w:p w:rsidR="005D0CB2" w:rsidRDefault="005D0CB2" w:rsidP="002B6C6B">
            <w:pPr>
              <w:rPr>
                <w:b/>
              </w:rPr>
            </w:pPr>
            <w:r>
              <w:rPr>
                <w:b/>
              </w:rPr>
              <w:t>8.</w:t>
            </w:r>
          </w:p>
          <w:p w:rsidR="005D0CB2" w:rsidRDefault="005D0CB2" w:rsidP="002B6C6B">
            <w:pPr>
              <w:rPr>
                <w:b/>
              </w:rPr>
            </w:pPr>
          </w:p>
          <w:p w:rsidR="005D0CB2" w:rsidRPr="003550D4" w:rsidRDefault="005D0CB2" w:rsidP="00F7690B">
            <w:pPr>
              <w:ind w:right="480"/>
              <w:rPr>
                <w:b/>
                <w:lang w:eastAsia="zh-CN"/>
              </w:rPr>
            </w:pPr>
          </w:p>
        </w:tc>
        <w:tc>
          <w:tcPr>
            <w:tcW w:w="4252" w:type="dxa"/>
            <w:tcBorders>
              <w:left w:val="nil"/>
              <w:bottom w:val="single" w:sz="4" w:space="0" w:color="auto"/>
              <w:right w:val="nil"/>
            </w:tcBorders>
          </w:tcPr>
          <w:p w:rsidR="005D0CB2" w:rsidRDefault="005D0CB2" w:rsidP="00F7690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How many halves in 4 </w:t>
            </w:r>
            <w:proofErr w:type="gramStart"/>
            <w:r>
              <w:rPr>
                <w:lang w:eastAsia="zh-CN"/>
              </w:rPr>
              <w:t>whole ?</w:t>
            </w:r>
            <w:proofErr w:type="gramEnd"/>
          </w:p>
          <w:p w:rsidR="005D0CB2" w:rsidRPr="009B151F" w:rsidRDefault="005D0CB2" w:rsidP="00F7690B">
            <w:pPr>
              <w:rPr>
                <w:lang w:eastAsia="zh-CN"/>
              </w:rPr>
            </w:pPr>
          </w:p>
        </w:tc>
        <w:tc>
          <w:tcPr>
            <w:tcW w:w="567" w:type="dxa"/>
            <w:tcBorders>
              <w:left w:val="nil"/>
            </w:tcBorders>
          </w:tcPr>
          <w:p w:rsidR="005D0CB2" w:rsidRPr="003550D4" w:rsidRDefault="005D0CB2" w:rsidP="002B6C6B">
            <w:pPr>
              <w:rPr>
                <w:b/>
                <w:lang w:eastAsia="zh-CN"/>
              </w:rPr>
            </w:pPr>
            <w:r>
              <w:rPr>
                <w:b/>
              </w:rPr>
              <w:t>[</w:t>
            </w:r>
            <w:r>
              <w:rPr>
                <w:rFonts w:hint="eastAsia"/>
                <w:b/>
                <w:lang w:eastAsia="zh-CN"/>
              </w:rPr>
              <w:t>1</w:t>
            </w:r>
            <w:r>
              <w:rPr>
                <w:b/>
              </w:rPr>
              <w:t>]</w:t>
            </w:r>
          </w:p>
        </w:tc>
        <w:tc>
          <w:tcPr>
            <w:tcW w:w="567" w:type="dxa"/>
            <w:vMerge/>
            <w:tcBorders>
              <w:right w:val="nil"/>
            </w:tcBorders>
          </w:tcPr>
          <w:p w:rsidR="005D0CB2" w:rsidRPr="00217D82" w:rsidRDefault="005D0CB2" w:rsidP="002B6C6B">
            <w:pPr>
              <w:rPr>
                <w:sz w:val="20"/>
                <w:szCs w:val="20"/>
              </w:rPr>
            </w:pPr>
          </w:p>
        </w:tc>
        <w:tc>
          <w:tcPr>
            <w:tcW w:w="4394" w:type="dxa"/>
            <w:vMerge/>
            <w:tcBorders>
              <w:left w:val="nil"/>
              <w:right w:val="nil"/>
            </w:tcBorders>
          </w:tcPr>
          <w:p w:rsidR="005D0CB2" w:rsidRPr="007A7C88" w:rsidRDefault="005D0CB2" w:rsidP="002B6C6B">
            <w:pPr>
              <w:rPr>
                <w:lang w:eastAsia="zh-CN"/>
              </w:rPr>
            </w:pPr>
          </w:p>
        </w:tc>
        <w:tc>
          <w:tcPr>
            <w:tcW w:w="567" w:type="dxa"/>
            <w:vMerge/>
            <w:tcBorders>
              <w:left w:val="nil"/>
            </w:tcBorders>
          </w:tcPr>
          <w:p w:rsidR="005D0CB2" w:rsidRPr="00EA4C02" w:rsidRDefault="005D0CB2" w:rsidP="002B6C6B"/>
        </w:tc>
      </w:tr>
      <w:tr w:rsidR="005D0CB2" w:rsidRPr="00EA4C02" w:rsidTr="00DF608A">
        <w:trPr>
          <w:trHeight w:val="1245"/>
        </w:trPr>
        <w:tc>
          <w:tcPr>
            <w:tcW w:w="534" w:type="dxa"/>
            <w:tcBorders>
              <w:right w:val="nil"/>
            </w:tcBorders>
          </w:tcPr>
          <w:p w:rsidR="005D0CB2" w:rsidRPr="005D0CB2" w:rsidRDefault="005D0CB2" w:rsidP="002B6C6B">
            <w:pPr>
              <w:rPr>
                <w:b/>
                <w:sz w:val="6"/>
                <w:szCs w:val="6"/>
                <w:lang w:eastAsia="zh-CN"/>
              </w:rPr>
            </w:pPr>
          </w:p>
          <w:p w:rsidR="005D0CB2" w:rsidRDefault="005D0CB2" w:rsidP="002B6C6B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9.</w:t>
            </w:r>
          </w:p>
        </w:tc>
        <w:tc>
          <w:tcPr>
            <w:tcW w:w="4252" w:type="dxa"/>
            <w:tcBorders>
              <w:left w:val="nil"/>
              <w:right w:val="nil"/>
            </w:tcBorders>
          </w:tcPr>
          <w:p w:rsidR="005D0CB2" w:rsidRDefault="005D0CB2" w:rsidP="002B6C6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Write </w:t>
            </w:r>
            <m:oMath>
              <m:r>
                <w:rPr>
                  <w:rFonts w:ascii="Cambria Math" w:hAnsi="Cambria Math"/>
                  <w:sz w:val="28"/>
                  <w:szCs w:val="28"/>
                  <w:lang w:eastAsia="zh-CN"/>
                </w:rPr>
                <m:t>6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7</m:t>
                  </m:r>
                </m:den>
              </m:f>
            </m:oMath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as an improper fraction.</w:t>
            </w:r>
          </w:p>
        </w:tc>
        <w:tc>
          <w:tcPr>
            <w:tcW w:w="567" w:type="dxa"/>
            <w:tcBorders>
              <w:left w:val="nil"/>
            </w:tcBorders>
          </w:tcPr>
          <w:p w:rsidR="005D0CB2" w:rsidRPr="005D0CB2" w:rsidRDefault="005D0CB2" w:rsidP="002B6C6B">
            <w:pPr>
              <w:rPr>
                <w:b/>
                <w:sz w:val="6"/>
                <w:szCs w:val="6"/>
                <w:lang w:eastAsia="zh-CN"/>
              </w:rPr>
            </w:pPr>
          </w:p>
          <w:p w:rsidR="005D0CB2" w:rsidRPr="00CE4485" w:rsidRDefault="005D0CB2" w:rsidP="002B6C6B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[1]</w:t>
            </w:r>
          </w:p>
        </w:tc>
        <w:tc>
          <w:tcPr>
            <w:tcW w:w="567" w:type="dxa"/>
            <w:vMerge/>
            <w:tcBorders>
              <w:right w:val="nil"/>
            </w:tcBorders>
          </w:tcPr>
          <w:p w:rsidR="005D0CB2" w:rsidRDefault="005D0CB2" w:rsidP="002B6C6B">
            <w:pPr>
              <w:rPr>
                <w:b/>
                <w:sz w:val="20"/>
                <w:szCs w:val="20"/>
              </w:rPr>
            </w:pPr>
          </w:p>
        </w:tc>
        <w:tc>
          <w:tcPr>
            <w:tcW w:w="4394" w:type="dxa"/>
            <w:vMerge/>
            <w:tcBorders>
              <w:left w:val="nil"/>
              <w:right w:val="nil"/>
            </w:tcBorders>
          </w:tcPr>
          <w:p w:rsidR="005D0CB2" w:rsidRPr="007A7C88" w:rsidRDefault="005D0CB2" w:rsidP="002B6C6B">
            <w:pPr>
              <w:rPr>
                <w:lang w:eastAsia="zh-CN"/>
              </w:rPr>
            </w:pPr>
          </w:p>
        </w:tc>
        <w:tc>
          <w:tcPr>
            <w:tcW w:w="567" w:type="dxa"/>
            <w:vMerge/>
            <w:tcBorders>
              <w:left w:val="nil"/>
            </w:tcBorders>
          </w:tcPr>
          <w:p w:rsidR="005D0CB2" w:rsidRDefault="005D0CB2" w:rsidP="002B6C6B">
            <w:pPr>
              <w:rPr>
                <w:b/>
              </w:rPr>
            </w:pPr>
          </w:p>
        </w:tc>
      </w:tr>
    </w:tbl>
    <w:p w:rsidR="009F7DF2" w:rsidRDefault="009F7DF2"/>
    <w:p w:rsidR="009F7DF2" w:rsidRDefault="009F7DF2"/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8"/>
        <w:gridCol w:w="4138"/>
        <w:gridCol w:w="567"/>
        <w:gridCol w:w="695"/>
        <w:gridCol w:w="4266"/>
        <w:gridCol w:w="567"/>
      </w:tblGrid>
      <w:tr w:rsidR="00997C13" w:rsidRPr="00EA4C02" w:rsidTr="00997C13">
        <w:trPr>
          <w:trHeight w:val="1245"/>
        </w:trPr>
        <w:tc>
          <w:tcPr>
            <w:tcW w:w="648" w:type="dxa"/>
            <w:tcBorders>
              <w:right w:val="nil"/>
            </w:tcBorders>
          </w:tcPr>
          <w:p w:rsidR="00997C13" w:rsidRDefault="00997C13" w:rsidP="002B6C6B">
            <w:pPr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16.</w:t>
            </w:r>
          </w:p>
        </w:tc>
        <w:tc>
          <w:tcPr>
            <w:tcW w:w="4138" w:type="dxa"/>
            <w:tcBorders>
              <w:left w:val="nil"/>
              <w:right w:val="nil"/>
            </w:tcBorders>
          </w:tcPr>
          <w:p w:rsidR="00997C13" w:rsidRDefault="00997C13" w:rsidP="002534A3">
            <w:pPr>
              <w:rPr>
                <w:lang w:eastAsia="zh-CN"/>
              </w:rPr>
            </w:pPr>
            <w:r w:rsidRPr="00C02209">
              <w:rPr>
                <w:rFonts w:hint="eastAsia"/>
                <w:lang w:eastAsia="zh-CN"/>
              </w:rPr>
              <w:t>Evaluate</w:t>
            </w:r>
            <w:r>
              <w:rPr>
                <w:rFonts w:hint="eastAsia"/>
                <w:lang w:eastAsia="zh-CN"/>
              </w:rPr>
              <w:t xml:space="preserve"> the following:</w:t>
            </w:r>
          </w:p>
          <w:p w:rsidR="00997C13" w:rsidRPr="00073740" w:rsidRDefault="00997C13" w:rsidP="002534A3">
            <w:pPr>
              <w:rPr>
                <w:sz w:val="16"/>
                <w:szCs w:val="16"/>
                <w:lang w:eastAsia="zh-CN"/>
              </w:rPr>
            </w:pPr>
          </w:p>
          <w:p w:rsidR="00997C13" w:rsidRDefault="00997C13" w:rsidP="002534A3">
            <w:r w:rsidRPr="00B053C1">
              <w:object w:dxaOrig="10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30.75pt" o:ole="">
                  <v:imagedata r:id="rId12" o:title=""/>
                </v:shape>
                <o:OLEObject Type="Embed" ProgID="Equation.DSMT4" ShapeID="_x0000_i1025" DrawAspect="Content" ObjectID="_1555406621" r:id="rId13"/>
              </w:object>
            </w:r>
            <w:r>
              <w:t xml:space="preserve">                     </w:t>
            </w:r>
          </w:p>
          <w:p w:rsidR="00997C13" w:rsidRDefault="00997C13" w:rsidP="002534A3"/>
          <w:p w:rsidR="00997C13" w:rsidRDefault="00997C13" w:rsidP="002534A3"/>
          <w:p w:rsidR="00997C13" w:rsidRDefault="00997C13" w:rsidP="002534A3">
            <w:r>
              <w:t xml:space="preserve"> </w:t>
            </w:r>
            <w:r w:rsidRPr="00B053C1">
              <w:object w:dxaOrig="1040" w:dyaOrig="620">
                <v:shape id="_x0000_i1026" type="#_x0000_t75" style="width:51.75pt;height:30.75pt" o:ole="">
                  <v:imagedata r:id="rId14" o:title=""/>
                </v:shape>
                <o:OLEObject Type="Embed" ProgID="Equation.DSMT4" ShapeID="_x0000_i1026" DrawAspect="Content" ObjectID="_1555406622" r:id="rId15"/>
              </w:object>
            </w:r>
          </w:p>
          <w:p w:rsidR="00997C13" w:rsidRDefault="00997C13" w:rsidP="002534A3">
            <w:pPr>
              <w:rPr>
                <w:lang w:eastAsia="zh-CN"/>
              </w:rPr>
            </w:pPr>
          </w:p>
          <w:p w:rsidR="00997C13" w:rsidRPr="00313823" w:rsidRDefault="00997C13" w:rsidP="002534A3">
            <w:pPr>
              <w:rPr>
                <w:lang w:eastAsia="zh-CN"/>
              </w:rPr>
            </w:pPr>
          </w:p>
          <w:p w:rsidR="00997C13" w:rsidRPr="00955774" w:rsidRDefault="00997C13" w:rsidP="002534A3">
            <w:pPr>
              <w:rPr>
                <w:sz w:val="16"/>
                <w:szCs w:val="16"/>
                <w:lang w:eastAsia="zh-CN"/>
              </w:rPr>
            </w:pPr>
          </w:p>
          <w:p w:rsidR="00997C13" w:rsidRDefault="00997C13" w:rsidP="002534A3">
            <w:r>
              <w:t xml:space="preserve"> </w:t>
            </w:r>
            <w:r w:rsidRPr="00B053C1">
              <w:object w:dxaOrig="1040" w:dyaOrig="620">
                <v:shape id="_x0000_i1027" type="#_x0000_t75" style="width:52.5pt;height:30.75pt" o:ole="">
                  <v:imagedata r:id="rId16" o:title=""/>
                </v:shape>
                <o:OLEObject Type="Embed" ProgID="Equation.DSMT4" ShapeID="_x0000_i1027" DrawAspect="Content" ObjectID="_1555406623" r:id="rId17"/>
              </w:object>
            </w:r>
            <w:r>
              <w:t xml:space="preserve">        </w:t>
            </w:r>
          </w:p>
          <w:p w:rsidR="00997C13" w:rsidRDefault="00997C13" w:rsidP="002534A3">
            <w:r>
              <w:t xml:space="preserve">             </w:t>
            </w:r>
          </w:p>
          <w:p w:rsidR="00997C13" w:rsidRDefault="00997C13" w:rsidP="002534A3"/>
          <w:p w:rsidR="00997C13" w:rsidRDefault="00997C13" w:rsidP="002534A3"/>
          <w:p w:rsidR="00997C13" w:rsidRDefault="00997C13" w:rsidP="002534A3">
            <w:pPr>
              <w:rPr>
                <w:lang w:eastAsia="zh-CN"/>
              </w:rPr>
            </w:pPr>
            <w:r>
              <w:t xml:space="preserve"> </w:t>
            </w:r>
            <w:r w:rsidRPr="00B053C1">
              <w:object w:dxaOrig="1040" w:dyaOrig="620">
                <v:shape id="_x0000_i1028" type="#_x0000_t75" style="width:51.75pt;height:30.75pt" o:ole="">
                  <v:imagedata r:id="rId18" o:title=""/>
                </v:shape>
                <o:OLEObject Type="Embed" ProgID="Equation.DSMT4" ShapeID="_x0000_i1028" DrawAspect="Content" ObjectID="_1555406624" r:id="rId19"/>
              </w:object>
            </w:r>
          </w:p>
          <w:p w:rsidR="00997C13" w:rsidRDefault="00997C13" w:rsidP="002534A3">
            <w:pPr>
              <w:rPr>
                <w:lang w:eastAsia="zh-CN"/>
              </w:rPr>
            </w:pPr>
          </w:p>
          <w:p w:rsidR="00997C13" w:rsidRDefault="00997C13" w:rsidP="002534A3">
            <w:pPr>
              <w:rPr>
                <w:lang w:eastAsia="zh-CN"/>
              </w:rPr>
            </w:pPr>
          </w:p>
          <w:p w:rsidR="00997C13" w:rsidRDefault="00997C13" w:rsidP="002534A3">
            <w:pPr>
              <w:rPr>
                <w:lang w:eastAsia="zh-CN"/>
              </w:rPr>
            </w:pPr>
          </w:p>
          <w:p w:rsidR="00997C13" w:rsidRDefault="00997C13" w:rsidP="002B6C6B">
            <w:pPr>
              <w:rPr>
                <w:lang w:eastAsia="zh-CN"/>
              </w:rPr>
            </w:pPr>
          </w:p>
        </w:tc>
        <w:tc>
          <w:tcPr>
            <w:tcW w:w="567" w:type="dxa"/>
            <w:tcBorders>
              <w:left w:val="nil"/>
            </w:tcBorders>
          </w:tcPr>
          <w:p w:rsidR="00997C13" w:rsidRDefault="00997C13" w:rsidP="002B6C6B">
            <w:pPr>
              <w:rPr>
                <w:b/>
                <w:lang w:eastAsia="zh-CN"/>
              </w:rPr>
            </w:pPr>
          </w:p>
          <w:p w:rsidR="00997C13" w:rsidRDefault="00997C13" w:rsidP="002B6C6B">
            <w:pPr>
              <w:rPr>
                <w:b/>
                <w:sz w:val="18"/>
                <w:szCs w:val="18"/>
                <w:lang w:eastAsia="zh-CN"/>
              </w:rPr>
            </w:pPr>
          </w:p>
          <w:p w:rsidR="00997C13" w:rsidRPr="000208A8" w:rsidRDefault="00997C13" w:rsidP="002B6C6B">
            <w:pPr>
              <w:rPr>
                <w:b/>
                <w:sz w:val="18"/>
                <w:szCs w:val="18"/>
                <w:lang w:eastAsia="zh-CN"/>
              </w:rPr>
            </w:pPr>
          </w:p>
          <w:p w:rsidR="00997C13" w:rsidRDefault="00997C13" w:rsidP="002B6C6B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[</w:t>
            </w:r>
            <w:r>
              <w:rPr>
                <w:b/>
                <w:lang w:eastAsia="zh-CN"/>
              </w:rPr>
              <w:t>1</w:t>
            </w:r>
            <w:r>
              <w:rPr>
                <w:rFonts w:hint="eastAsia"/>
                <w:b/>
                <w:lang w:eastAsia="zh-CN"/>
              </w:rPr>
              <w:t>]</w:t>
            </w:r>
          </w:p>
          <w:p w:rsidR="00997C13" w:rsidRDefault="00997C13" w:rsidP="002B6C6B">
            <w:pPr>
              <w:rPr>
                <w:b/>
                <w:lang w:eastAsia="zh-CN"/>
              </w:rPr>
            </w:pPr>
          </w:p>
          <w:p w:rsidR="00997C13" w:rsidRDefault="00997C13" w:rsidP="002B6C6B">
            <w:pPr>
              <w:rPr>
                <w:b/>
                <w:lang w:eastAsia="zh-CN"/>
              </w:rPr>
            </w:pPr>
          </w:p>
          <w:p w:rsidR="00997C13" w:rsidRPr="007D3285" w:rsidRDefault="00997C13" w:rsidP="002B6C6B">
            <w:pPr>
              <w:rPr>
                <w:b/>
                <w:sz w:val="16"/>
                <w:szCs w:val="16"/>
                <w:lang w:eastAsia="zh-CN"/>
              </w:rPr>
            </w:pPr>
          </w:p>
          <w:p w:rsidR="00997C13" w:rsidRDefault="00997C13" w:rsidP="002B6C6B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[</w:t>
            </w:r>
            <w:r>
              <w:rPr>
                <w:b/>
                <w:lang w:eastAsia="zh-CN"/>
              </w:rPr>
              <w:t>2</w:t>
            </w:r>
            <w:r>
              <w:rPr>
                <w:rFonts w:hint="eastAsia"/>
                <w:b/>
                <w:lang w:eastAsia="zh-CN"/>
              </w:rPr>
              <w:t>]</w:t>
            </w:r>
          </w:p>
          <w:p w:rsidR="00997C13" w:rsidRDefault="00997C13" w:rsidP="002B6C6B">
            <w:pPr>
              <w:rPr>
                <w:b/>
                <w:lang w:eastAsia="zh-CN"/>
              </w:rPr>
            </w:pPr>
          </w:p>
          <w:p w:rsidR="00997C13" w:rsidRDefault="00997C13" w:rsidP="002B6C6B">
            <w:pPr>
              <w:rPr>
                <w:b/>
                <w:lang w:eastAsia="zh-CN"/>
              </w:rPr>
            </w:pPr>
          </w:p>
          <w:p w:rsidR="00997C13" w:rsidRDefault="00997C13" w:rsidP="002B6C6B">
            <w:pPr>
              <w:rPr>
                <w:b/>
                <w:lang w:eastAsia="zh-CN"/>
              </w:rPr>
            </w:pPr>
          </w:p>
          <w:p w:rsidR="00997C13" w:rsidRDefault="00997C13" w:rsidP="002B6C6B">
            <w:pPr>
              <w:rPr>
                <w:b/>
                <w:lang w:eastAsia="zh-CN"/>
              </w:rPr>
            </w:pPr>
          </w:p>
          <w:p w:rsidR="00997C13" w:rsidRDefault="00997C13" w:rsidP="009F7DF2">
            <w:pPr>
              <w:rPr>
                <w:b/>
              </w:rPr>
            </w:pPr>
            <w:r>
              <w:rPr>
                <w:b/>
              </w:rPr>
              <w:t>[2]</w:t>
            </w:r>
          </w:p>
          <w:p w:rsidR="00997C13" w:rsidRDefault="00997C13" w:rsidP="009F7DF2">
            <w:pPr>
              <w:rPr>
                <w:b/>
              </w:rPr>
            </w:pPr>
          </w:p>
          <w:p w:rsidR="00997C13" w:rsidRDefault="00997C13" w:rsidP="009F7DF2">
            <w:pPr>
              <w:rPr>
                <w:b/>
              </w:rPr>
            </w:pPr>
          </w:p>
          <w:p w:rsidR="00997C13" w:rsidRDefault="00997C13" w:rsidP="009F7DF2">
            <w:pPr>
              <w:rPr>
                <w:b/>
              </w:rPr>
            </w:pPr>
          </w:p>
          <w:p w:rsidR="00997C13" w:rsidRPr="00890C7C" w:rsidRDefault="00997C13" w:rsidP="009F7DF2">
            <w:pPr>
              <w:rPr>
                <w:b/>
              </w:rPr>
            </w:pPr>
          </w:p>
          <w:p w:rsidR="00997C13" w:rsidRDefault="00997C13" w:rsidP="009F7DF2">
            <w:pPr>
              <w:rPr>
                <w:b/>
              </w:rPr>
            </w:pPr>
            <w:r>
              <w:rPr>
                <w:b/>
              </w:rPr>
              <w:t>[2]</w:t>
            </w:r>
          </w:p>
          <w:p w:rsidR="00997C13" w:rsidRDefault="00997C13" w:rsidP="009F7DF2">
            <w:pPr>
              <w:rPr>
                <w:b/>
              </w:rPr>
            </w:pPr>
          </w:p>
          <w:p w:rsidR="00997C13" w:rsidRDefault="00997C13" w:rsidP="002B6C6B">
            <w:pPr>
              <w:rPr>
                <w:b/>
                <w:lang w:eastAsia="zh-CN"/>
              </w:rPr>
            </w:pPr>
          </w:p>
        </w:tc>
        <w:tc>
          <w:tcPr>
            <w:tcW w:w="695" w:type="dxa"/>
            <w:tcBorders>
              <w:right w:val="nil"/>
            </w:tcBorders>
          </w:tcPr>
          <w:p w:rsidR="00997C13" w:rsidRPr="00E93620" w:rsidRDefault="00997C13" w:rsidP="002B6C6B">
            <w:pPr>
              <w:rPr>
                <w:b/>
              </w:rPr>
            </w:pPr>
            <w:r w:rsidRPr="00E93620">
              <w:rPr>
                <w:rFonts w:hint="eastAsia"/>
                <w:b/>
                <w:lang w:eastAsia="zh-CN"/>
              </w:rPr>
              <w:t>*</w:t>
            </w:r>
            <w:r w:rsidRPr="00E93620">
              <w:rPr>
                <w:b/>
              </w:rPr>
              <w:t>1</w:t>
            </w:r>
            <w:r w:rsidRPr="00E93620">
              <w:rPr>
                <w:b/>
                <w:lang w:eastAsia="zh-CN"/>
              </w:rPr>
              <w:t>8</w:t>
            </w:r>
          </w:p>
        </w:tc>
        <w:tc>
          <w:tcPr>
            <w:tcW w:w="4266" w:type="dxa"/>
            <w:tcBorders>
              <w:left w:val="nil"/>
              <w:right w:val="nil"/>
            </w:tcBorders>
          </w:tcPr>
          <w:p w:rsidR="00997C13" w:rsidRDefault="00997C13" w:rsidP="008577DF">
            <w:pPr>
              <w:rPr>
                <w:lang w:eastAsia="zh-CN"/>
              </w:rPr>
            </w:pPr>
            <w:r>
              <w:rPr>
                <w:lang w:eastAsia="zh-CN"/>
              </w:rPr>
              <w:t>A</w:t>
            </w:r>
            <w:r>
              <w:rPr>
                <w:rFonts w:hint="eastAsia"/>
                <w:lang w:eastAsia="zh-CN"/>
              </w:rPr>
              <w:t xml:space="preserve"> tank of water started to leak.</w:t>
            </w:r>
          </w:p>
          <w:p w:rsidR="00997C13" w:rsidRDefault="00997C13" w:rsidP="008577D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On the first day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4</m:t>
                  </m:r>
                </m:den>
              </m:f>
            </m:oMath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 xml:space="preserve">of the water in the tank was lost; </w:t>
            </w:r>
          </w:p>
          <w:p w:rsidR="00997C13" w:rsidRDefault="00997C13" w:rsidP="008577D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on the next day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3</m:t>
                  </m:r>
                </m:den>
              </m:f>
            </m:oMath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 xml:space="preserve">of what was left was lost; </w:t>
            </w:r>
          </w:p>
          <w:p w:rsidR="00997C13" w:rsidRDefault="00997C13" w:rsidP="008577D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and on the third day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zh-CN"/>
                    </w:rPr>
                    <m:t>2</m:t>
                  </m:r>
                </m:den>
              </m:f>
            </m:oMath>
            <w:r w:rsidRPr="005777C6">
              <w:rPr>
                <w:sz w:val="28"/>
                <w:szCs w:val="28"/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of the remainder was lost.</w:t>
            </w:r>
          </w:p>
          <w:p w:rsidR="00997C13" w:rsidRDefault="00997C13" w:rsidP="008577DF">
            <w:pPr>
              <w:rPr>
                <w:lang w:eastAsia="zh-CN"/>
              </w:rPr>
            </w:pPr>
          </w:p>
          <w:p w:rsidR="00997C13" w:rsidRDefault="00997C13" w:rsidP="008577D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hat fraction of the tank now contained water?</w:t>
            </w:r>
          </w:p>
          <w:p w:rsidR="00997C13" w:rsidRPr="007A7C88" w:rsidRDefault="00997C13" w:rsidP="002B6C6B">
            <w:pPr>
              <w:rPr>
                <w:lang w:eastAsia="zh-CN"/>
              </w:rPr>
            </w:pPr>
          </w:p>
        </w:tc>
        <w:tc>
          <w:tcPr>
            <w:tcW w:w="567" w:type="dxa"/>
            <w:tcBorders>
              <w:left w:val="nil"/>
            </w:tcBorders>
          </w:tcPr>
          <w:p w:rsidR="00997C13" w:rsidRDefault="00997C13" w:rsidP="002B6C6B">
            <w:pPr>
              <w:rPr>
                <w:b/>
              </w:rPr>
            </w:pPr>
            <w:r>
              <w:rPr>
                <w:b/>
              </w:rPr>
              <w:t>[2]</w:t>
            </w:r>
          </w:p>
        </w:tc>
      </w:tr>
      <w:tr w:rsidR="00997C13" w:rsidRPr="00EA4C02" w:rsidTr="00997C13">
        <w:trPr>
          <w:trHeight w:val="1245"/>
        </w:trPr>
        <w:tc>
          <w:tcPr>
            <w:tcW w:w="648" w:type="dxa"/>
            <w:tcBorders>
              <w:right w:val="nil"/>
            </w:tcBorders>
          </w:tcPr>
          <w:p w:rsidR="00997C13" w:rsidRDefault="00997C13" w:rsidP="002B6C6B">
            <w:pPr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*17.</w:t>
            </w:r>
          </w:p>
        </w:tc>
        <w:tc>
          <w:tcPr>
            <w:tcW w:w="4138" w:type="dxa"/>
            <w:tcBorders>
              <w:left w:val="nil"/>
              <w:right w:val="nil"/>
            </w:tcBorders>
          </w:tcPr>
          <w:p w:rsidR="00997C13" w:rsidRDefault="00997C13" w:rsidP="00635F1C">
            <w:pPr>
              <w:rPr>
                <w:lang w:eastAsia="zh-CN"/>
              </w:rPr>
            </w:pPr>
            <w:r w:rsidRPr="00C02209">
              <w:rPr>
                <w:rFonts w:hint="eastAsia"/>
                <w:lang w:eastAsia="zh-CN"/>
              </w:rPr>
              <w:t>Evaluate</w:t>
            </w:r>
            <w:r>
              <w:rPr>
                <w:rFonts w:hint="eastAsia"/>
                <w:lang w:eastAsia="zh-CN"/>
              </w:rPr>
              <w:t xml:space="preserve"> the following:</w:t>
            </w:r>
          </w:p>
          <w:p w:rsidR="00997C13" w:rsidRPr="008B1917" w:rsidRDefault="00997C13" w:rsidP="00635F1C">
            <w:pPr>
              <w:rPr>
                <w:sz w:val="16"/>
                <w:szCs w:val="16"/>
                <w:lang w:eastAsia="zh-CN"/>
              </w:rPr>
            </w:pPr>
          </w:p>
          <w:p w:rsidR="00997C13" w:rsidRDefault="00997C13" w:rsidP="00635F1C">
            <w:r w:rsidRPr="00997C13">
              <w:object w:dxaOrig="1320" w:dyaOrig="620">
                <v:shape id="_x0000_i1029" type="#_x0000_t75" style="width:65.25pt;height:30.75pt" o:ole="">
                  <v:imagedata r:id="rId20" o:title=""/>
                </v:shape>
                <o:OLEObject Type="Embed" ProgID="Equation.DSMT4" ShapeID="_x0000_i1029" DrawAspect="Content" ObjectID="_1555406625" r:id="rId21"/>
              </w:object>
            </w:r>
            <w:r>
              <w:t xml:space="preserve">                       </w:t>
            </w:r>
          </w:p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635F1C">
            <w:r w:rsidRPr="00B053C1">
              <w:object w:dxaOrig="1320" w:dyaOrig="620">
                <v:shape id="_x0000_i1030" type="#_x0000_t75" style="width:66pt;height:30.75pt" o:ole="">
                  <v:imagedata r:id="rId22" o:title=""/>
                </v:shape>
                <o:OLEObject Type="Embed" ProgID="Equation.DSMT4" ShapeID="_x0000_i1030" DrawAspect="Content" ObjectID="_1555406626" r:id="rId23"/>
              </w:object>
            </w:r>
            <w:r>
              <w:t xml:space="preserve"> </w:t>
            </w:r>
          </w:p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Pr="00210E96" w:rsidRDefault="00997C13" w:rsidP="00635F1C"/>
          <w:p w:rsidR="00997C13" w:rsidRDefault="00997C13" w:rsidP="00635F1C">
            <w:r w:rsidRPr="008B1917">
              <w:object w:dxaOrig="1320" w:dyaOrig="620">
                <v:shape id="_x0000_i1031" type="#_x0000_t75" style="width:66pt;height:30.75pt" o:ole="">
                  <v:imagedata r:id="rId24" o:title=""/>
                </v:shape>
                <o:OLEObject Type="Embed" ProgID="Equation.DSMT4" ShapeID="_x0000_i1031" DrawAspect="Content" ObjectID="_1555406627" r:id="rId25"/>
              </w:object>
            </w:r>
            <w:r>
              <w:t xml:space="preserve">        </w:t>
            </w:r>
          </w:p>
          <w:p w:rsidR="00997C13" w:rsidRDefault="00997C13" w:rsidP="00635F1C">
            <w:r>
              <w:t xml:space="preserve">             </w:t>
            </w:r>
          </w:p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635F1C"/>
          <w:p w:rsidR="00997C13" w:rsidRDefault="00997C13" w:rsidP="002B6C6B">
            <w:pPr>
              <w:rPr>
                <w:lang w:eastAsia="zh-CN"/>
              </w:rPr>
            </w:pPr>
          </w:p>
        </w:tc>
        <w:tc>
          <w:tcPr>
            <w:tcW w:w="567" w:type="dxa"/>
            <w:tcBorders>
              <w:left w:val="nil"/>
            </w:tcBorders>
          </w:tcPr>
          <w:p w:rsidR="00997C13" w:rsidRDefault="00997C13" w:rsidP="002B6C6B">
            <w:pPr>
              <w:rPr>
                <w:b/>
                <w:lang w:eastAsia="zh-CN"/>
              </w:rPr>
            </w:pPr>
          </w:p>
          <w:p w:rsidR="00997C13" w:rsidRPr="008B1917" w:rsidRDefault="00997C13" w:rsidP="002B6C6B">
            <w:pPr>
              <w:rPr>
                <w:b/>
                <w:sz w:val="28"/>
                <w:szCs w:val="28"/>
                <w:lang w:eastAsia="zh-CN"/>
              </w:rPr>
            </w:pPr>
          </w:p>
          <w:p w:rsidR="00997C13" w:rsidRDefault="00997C13" w:rsidP="00635F1C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[</w:t>
            </w:r>
            <w:r>
              <w:rPr>
                <w:b/>
                <w:lang w:eastAsia="zh-CN"/>
              </w:rPr>
              <w:t>2</w:t>
            </w:r>
            <w:r>
              <w:rPr>
                <w:rFonts w:hint="eastAsia"/>
                <w:b/>
                <w:lang w:eastAsia="zh-CN"/>
              </w:rPr>
              <w:t>]</w:t>
            </w:r>
          </w:p>
          <w:p w:rsidR="00997C13" w:rsidRDefault="00997C13" w:rsidP="00635F1C">
            <w:pPr>
              <w:rPr>
                <w:b/>
                <w:lang w:eastAsia="zh-CN"/>
              </w:rPr>
            </w:pPr>
          </w:p>
          <w:p w:rsidR="00997C13" w:rsidRDefault="00997C13" w:rsidP="00635F1C">
            <w:pPr>
              <w:rPr>
                <w:b/>
                <w:lang w:eastAsia="zh-CN"/>
              </w:rPr>
            </w:pPr>
          </w:p>
          <w:p w:rsidR="00997C13" w:rsidRDefault="00997C13" w:rsidP="00635F1C">
            <w:pPr>
              <w:rPr>
                <w:b/>
                <w:lang w:eastAsia="zh-CN"/>
              </w:rPr>
            </w:pPr>
          </w:p>
          <w:p w:rsidR="00997C13" w:rsidRDefault="00997C13" w:rsidP="00635F1C">
            <w:pPr>
              <w:rPr>
                <w:b/>
                <w:lang w:eastAsia="zh-CN"/>
              </w:rPr>
            </w:pPr>
          </w:p>
          <w:p w:rsidR="00997C13" w:rsidRDefault="00997C13" w:rsidP="00635F1C">
            <w:pPr>
              <w:rPr>
                <w:b/>
                <w:lang w:eastAsia="zh-CN"/>
              </w:rPr>
            </w:pPr>
          </w:p>
          <w:p w:rsidR="00997C13" w:rsidRDefault="00997C13" w:rsidP="00635F1C">
            <w:pPr>
              <w:rPr>
                <w:b/>
                <w:lang w:eastAsia="zh-CN"/>
              </w:rPr>
            </w:pPr>
          </w:p>
          <w:p w:rsidR="00997C13" w:rsidRDefault="00997C13" w:rsidP="00635F1C">
            <w:pPr>
              <w:rPr>
                <w:b/>
                <w:lang w:eastAsia="zh-CN"/>
              </w:rPr>
            </w:pPr>
          </w:p>
          <w:p w:rsidR="00997C13" w:rsidRDefault="00997C13" w:rsidP="00635F1C">
            <w:pPr>
              <w:rPr>
                <w:b/>
              </w:rPr>
            </w:pPr>
            <w:r>
              <w:rPr>
                <w:b/>
              </w:rPr>
              <w:t>[2]</w:t>
            </w:r>
          </w:p>
          <w:p w:rsidR="00997C13" w:rsidRDefault="00997C13" w:rsidP="00635F1C">
            <w:pPr>
              <w:rPr>
                <w:b/>
              </w:rPr>
            </w:pPr>
          </w:p>
          <w:p w:rsidR="00997C13" w:rsidRDefault="00997C13" w:rsidP="00635F1C">
            <w:pPr>
              <w:rPr>
                <w:b/>
              </w:rPr>
            </w:pPr>
          </w:p>
          <w:p w:rsidR="00997C13" w:rsidRDefault="00997C13" w:rsidP="00635F1C">
            <w:pPr>
              <w:rPr>
                <w:b/>
              </w:rPr>
            </w:pPr>
          </w:p>
          <w:p w:rsidR="00997C13" w:rsidRDefault="00997C13" w:rsidP="00635F1C">
            <w:pPr>
              <w:rPr>
                <w:b/>
              </w:rPr>
            </w:pPr>
          </w:p>
          <w:p w:rsidR="00997C13" w:rsidRDefault="00997C13" w:rsidP="00635F1C">
            <w:pPr>
              <w:rPr>
                <w:b/>
              </w:rPr>
            </w:pPr>
          </w:p>
          <w:p w:rsidR="00997C13" w:rsidRDefault="00997C13" w:rsidP="00635F1C">
            <w:pPr>
              <w:rPr>
                <w:b/>
              </w:rPr>
            </w:pPr>
          </w:p>
          <w:p w:rsidR="00997C13" w:rsidRDefault="00997C13" w:rsidP="00635F1C">
            <w:pPr>
              <w:rPr>
                <w:b/>
              </w:rPr>
            </w:pPr>
          </w:p>
          <w:p w:rsidR="00997C13" w:rsidRPr="008B1917" w:rsidRDefault="00997C13" w:rsidP="00635F1C">
            <w:pPr>
              <w:rPr>
                <w:b/>
                <w:sz w:val="32"/>
                <w:szCs w:val="32"/>
              </w:rPr>
            </w:pPr>
          </w:p>
          <w:p w:rsidR="00997C13" w:rsidRDefault="00997C13" w:rsidP="00635F1C">
            <w:pPr>
              <w:rPr>
                <w:b/>
              </w:rPr>
            </w:pPr>
            <w:r>
              <w:rPr>
                <w:b/>
              </w:rPr>
              <w:t>[2]</w:t>
            </w:r>
          </w:p>
          <w:p w:rsidR="00997C13" w:rsidRDefault="00997C13" w:rsidP="00635F1C">
            <w:pPr>
              <w:rPr>
                <w:b/>
              </w:rPr>
            </w:pPr>
          </w:p>
          <w:p w:rsidR="00997C13" w:rsidRDefault="00997C13" w:rsidP="002B6C6B">
            <w:pPr>
              <w:rPr>
                <w:b/>
                <w:lang w:eastAsia="zh-CN"/>
              </w:rPr>
            </w:pPr>
          </w:p>
        </w:tc>
        <w:tc>
          <w:tcPr>
            <w:tcW w:w="695" w:type="dxa"/>
            <w:tcBorders>
              <w:right w:val="nil"/>
            </w:tcBorders>
          </w:tcPr>
          <w:p w:rsidR="00997C13" w:rsidRPr="00997C13" w:rsidRDefault="00997C13" w:rsidP="002B6C6B">
            <w:pPr>
              <w:rPr>
                <w:b/>
              </w:rPr>
            </w:pPr>
            <w:r w:rsidRPr="00997C13">
              <w:rPr>
                <w:b/>
              </w:rPr>
              <w:t>19</w:t>
            </w:r>
            <w:r w:rsidR="00260D4C">
              <w:rPr>
                <w:b/>
              </w:rPr>
              <w:t>.</w:t>
            </w:r>
            <w:bookmarkStart w:id="0" w:name="_GoBack"/>
            <w:bookmarkEnd w:id="0"/>
          </w:p>
        </w:tc>
        <w:tc>
          <w:tcPr>
            <w:tcW w:w="4266" w:type="dxa"/>
            <w:tcBorders>
              <w:left w:val="nil"/>
              <w:right w:val="nil"/>
            </w:tcBorders>
          </w:tcPr>
          <w:p w:rsidR="00997C13" w:rsidRDefault="00A8099F" w:rsidP="008577DF">
            <w:pPr>
              <w:rPr>
                <w:lang w:eastAsia="zh-CN"/>
              </w:rPr>
            </w:pPr>
            <w:r>
              <w:rPr>
                <w:lang w:eastAsia="zh-CN"/>
              </w:rPr>
              <w:t>Fill in the gaps by choosing the correct word from the word list.</w:t>
            </w:r>
          </w:p>
          <w:p w:rsidR="00A8099F" w:rsidRPr="007062A1" w:rsidRDefault="00A8099F" w:rsidP="00A8099F">
            <w:pPr>
              <w:rPr>
                <w:sz w:val="16"/>
                <w:szCs w:val="16"/>
              </w:rPr>
            </w:pPr>
          </w:p>
          <w:p w:rsidR="00A8099F" w:rsidRDefault="00E51380" w:rsidP="00A8099F">
            <w:pPr>
              <w:rPr>
                <w:b/>
              </w:rPr>
            </w:pPr>
            <w:r w:rsidRPr="00E51380">
              <w:rPr>
                <w:b/>
              </w:rPr>
              <w:t>common</w:t>
            </w:r>
            <w:r w:rsidR="00F9713A">
              <w:rPr>
                <w:b/>
              </w:rPr>
              <w:t xml:space="preserve">     flip</w:t>
            </w:r>
            <w:r>
              <w:rPr>
                <w:b/>
              </w:rPr>
              <w:t xml:space="preserve">     </w:t>
            </w:r>
            <w:r w:rsidR="000B6D59">
              <w:rPr>
                <w:b/>
              </w:rPr>
              <w:t xml:space="preserve">numerals    </w:t>
            </w:r>
            <w:r w:rsidR="00A8099F">
              <w:rPr>
                <w:b/>
              </w:rPr>
              <w:t>reciprocal</w:t>
            </w:r>
            <w:r w:rsidR="00F9713A">
              <w:rPr>
                <w:b/>
              </w:rPr>
              <w:t xml:space="preserve">     </w:t>
            </w:r>
            <w:r w:rsidR="000B6D59">
              <w:rPr>
                <w:b/>
              </w:rPr>
              <w:t xml:space="preserve">        </w:t>
            </w:r>
            <w:r w:rsidR="00F9713A">
              <w:rPr>
                <w:b/>
              </w:rPr>
              <w:t>cancel</w:t>
            </w:r>
          </w:p>
          <w:p w:rsidR="00E51380" w:rsidRPr="00995086" w:rsidRDefault="00E51380" w:rsidP="00A8099F">
            <w:pPr>
              <w:rPr>
                <w:b/>
              </w:rPr>
            </w:pPr>
          </w:p>
          <w:p w:rsidR="00A8099F" w:rsidRPr="007062A1" w:rsidRDefault="00A8099F" w:rsidP="00A8099F">
            <w:pPr>
              <w:rPr>
                <w:b/>
                <w:sz w:val="16"/>
                <w:szCs w:val="16"/>
              </w:rPr>
            </w:pPr>
          </w:p>
          <w:p w:rsidR="00A8099F" w:rsidRDefault="00A8099F" w:rsidP="00A8099F">
            <w:proofErr w:type="spellStart"/>
            <w:r>
              <w:rPr>
                <w:b/>
              </w:rPr>
              <w:t>a</w:t>
            </w:r>
            <w:proofErr w:type="spellEnd"/>
            <w:r>
              <w:t xml:space="preserve">  To find the ___________ of a number,</w:t>
            </w:r>
          </w:p>
          <w:p w:rsidR="00A8099F" w:rsidRDefault="00A8099F" w:rsidP="00A8099F">
            <w:r>
              <w:t xml:space="preserve">     </w:t>
            </w:r>
            <w:proofErr w:type="gramStart"/>
            <w:r>
              <w:t>swap</w:t>
            </w:r>
            <w:proofErr w:type="gramEnd"/>
            <w:r>
              <w:t xml:space="preserve"> the numerator and denominator.</w:t>
            </w:r>
          </w:p>
          <w:p w:rsidR="00A8099F" w:rsidRDefault="00A8099F" w:rsidP="00A8099F"/>
          <w:p w:rsidR="00A8099F" w:rsidRDefault="00A8099F" w:rsidP="00A8099F">
            <w:pPr>
              <w:rPr>
                <w:b/>
              </w:rPr>
            </w:pPr>
          </w:p>
          <w:p w:rsidR="00F9713A" w:rsidRDefault="00A8099F" w:rsidP="00A8099F">
            <w:r>
              <w:rPr>
                <w:b/>
              </w:rPr>
              <w:t>b</w:t>
            </w:r>
            <w:r>
              <w:t xml:space="preserve">  To divide fractions, change the ÷</w:t>
            </w:r>
            <w:r w:rsidR="00F9713A">
              <w:t xml:space="preserve"> to ×</w:t>
            </w:r>
          </w:p>
          <w:p w:rsidR="00A8099F" w:rsidRDefault="00F9713A" w:rsidP="00A8099F">
            <w:r>
              <w:t xml:space="preserve">     </w:t>
            </w:r>
            <w:proofErr w:type="gramStart"/>
            <w:r>
              <w:t xml:space="preserve">and </w:t>
            </w:r>
            <w:r w:rsidR="00A8099F">
              <w:t xml:space="preserve"> _</w:t>
            </w:r>
            <w:proofErr w:type="gramEnd"/>
            <w:r w:rsidR="00A8099F">
              <w:t>_______</w:t>
            </w:r>
            <w:r>
              <w:t>__ the second fraction.</w:t>
            </w:r>
          </w:p>
          <w:p w:rsidR="00A8099F" w:rsidRDefault="00A8099F" w:rsidP="00A8099F"/>
          <w:p w:rsidR="00A8099F" w:rsidRDefault="00A8099F" w:rsidP="00A8099F"/>
          <w:p w:rsidR="00F9713A" w:rsidRDefault="00A8099F" w:rsidP="00A8099F">
            <w:r>
              <w:rPr>
                <w:b/>
              </w:rPr>
              <w:t>c</w:t>
            </w:r>
            <w:r w:rsidR="00F9713A">
              <w:t xml:space="preserve">  I</w:t>
            </w:r>
            <w:r>
              <w:t>t</w:t>
            </w:r>
            <w:r w:rsidR="00F9713A">
              <w:t xml:space="preserve"> </w:t>
            </w:r>
            <w:r>
              <w:t>i</w:t>
            </w:r>
            <w:r w:rsidR="00F9713A">
              <w:t xml:space="preserve">s </w:t>
            </w:r>
            <w:r>
              <w:t>o</w:t>
            </w:r>
            <w:r w:rsidR="00F9713A">
              <w:t xml:space="preserve">ften easier to </w:t>
            </w:r>
            <w:r>
              <w:t>______________</w:t>
            </w:r>
          </w:p>
          <w:p w:rsidR="00F9713A" w:rsidRDefault="00F9713A" w:rsidP="00A8099F">
            <w:r>
              <w:t xml:space="preserve">    or simplify numerators and</w:t>
            </w:r>
          </w:p>
          <w:p w:rsidR="00A8099F" w:rsidRDefault="00F9713A" w:rsidP="00A8099F">
            <w:r>
              <w:t xml:space="preserve">    </w:t>
            </w:r>
            <w:proofErr w:type="gramStart"/>
            <w:r>
              <w:t>denominators</w:t>
            </w:r>
            <w:proofErr w:type="gramEnd"/>
            <w:r>
              <w:t xml:space="preserve"> before multiplying</w:t>
            </w:r>
            <w:r w:rsidR="00A8099F">
              <w:t>.</w:t>
            </w:r>
          </w:p>
          <w:p w:rsidR="00A8099F" w:rsidRDefault="00A8099F" w:rsidP="00A8099F"/>
          <w:p w:rsidR="00A8099F" w:rsidRDefault="00A8099F" w:rsidP="00A8099F">
            <w:pPr>
              <w:rPr>
                <w:b/>
              </w:rPr>
            </w:pPr>
          </w:p>
          <w:p w:rsidR="00E51380" w:rsidRDefault="00A8099F" w:rsidP="00A8099F">
            <w:r>
              <w:rPr>
                <w:b/>
              </w:rPr>
              <w:t>d</w:t>
            </w:r>
            <w:r>
              <w:t xml:space="preserve">  </w:t>
            </w:r>
            <w:r w:rsidR="00E51380">
              <w:t>Fractions must have the same</w:t>
            </w:r>
          </w:p>
          <w:p w:rsidR="00E51380" w:rsidRDefault="00E51380" w:rsidP="00A8099F">
            <w:r>
              <w:t xml:space="preserve">    </w:t>
            </w:r>
            <w:proofErr w:type="gramStart"/>
            <w:r>
              <w:t>denominator</w:t>
            </w:r>
            <w:proofErr w:type="gramEnd"/>
            <w:r>
              <w:t xml:space="preserve"> to be added or subtracted.</w:t>
            </w:r>
          </w:p>
          <w:p w:rsidR="00A8099F" w:rsidRDefault="00E51380" w:rsidP="00A8099F">
            <w:r>
              <w:t xml:space="preserve">    This is done by finding a </w:t>
            </w:r>
            <w:r w:rsidR="00A8099F">
              <w:t xml:space="preserve"> __________</w:t>
            </w:r>
          </w:p>
          <w:p w:rsidR="00A8099F" w:rsidRDefault="00A8099F" w:rsidP="00A8099F">
            <w:r>
              <w:t xml:space="preserve">    </w:t>
            </w:r>
            <w:proofErr w:type="gramStart"/>
            <w:r w:rsidR="00E51380">
              <w:t>denominator</w:t>
            </w:r>
            <w:proofErr w:type="gramEnd"/>
            <w:r>
              <w:t>.</w:t>
            </w:r>
          </w:p>
          <w:p w:rsidR="00A8099F" w:rsidRDefault="00A8099F" w:rsidP="00A8099F">
            <w:pPr>
              <w:rPr>
                <w:b/>
              </w:rPr>
            </w:pPr>
          </w:p>
          <w:p w:rsidR="00A8099F" w:rsidRDefault="00A8099F" w:rsidP="00A8099F"/>
          <w:p w:rsidR="000B6D59" w:rsidRDefault="00A8099F" w:rsidP="00A8099F">
            <w:r>
              <w:rPr>
                <w:b/>
              </w:rPr>
              <w:t>e</w:t>
            </w:r>
            <w:r>
              <w:t xml:space="preserve">  </w:t>
            </w:r>
            <w:r w:rsidR="000B6D59">
              <w:t>Mixed  ____________ can be changed</w:t>
            </w:r>
          </w:p>
          <w:p w:rsidR="00A8099F" w:rsidRPr="00B953BD" w:rsidRDefault="000B6D59" w:rsidP="00A8099F">
            <w:r>
              <w:t xml:space="preserve">    </w:t>
            </w:r>
            <w:proofErr w:type="gramStart"/>
            <w:r>
              <w:t>to</w:t>
            </w:r>
            <w:proofErr w:type="gramEnd"/>
            <w:r>
              <w:t xml:space="preserve"> improper fractions</w:t>
            </w:r>
            <w:r w:rsidR="00A8099F">
              <w:t>.</w:t>
            </w:r>
          </w:p>
          <w:p w:rsidR="00A8099F" w:rsidRPr="00A8099F" w:rsidRDefault="00A8099F" w:rsidP="008577DF">
            <w:pPr>
              <w:rPr>
                <w:b/>
                <w:lang w:eastAsia="zh-CN"/>
              </w:rPr>
            </w:pPr>
          </w:p>
        </w:tc>
        <w:tc>
          <w:tcPr>
            <w:tcW w:w="567" w:type="dxa"/>
            <w:tcBorders>
              <w:left w:val="nil"/>
            </w:tcBorders>
          </w:tcPr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0B6D59" w:rsidRDefault="000B6D59" w:rsidP="002B6C6B">
            <w:pPr>
              <w:rPr>
                <w:b/>
              </w:rPr>
            </w:pPr>
          </w:p>
          <w:p w:rsidR="00997C13" w:rsidRDefault="00423CC6" w:rsidP="002B6C6B">
            <w:pPr>
              <w:rPr>
                <w:b/>
              </w:rPr>
            </w:pPr>
            <w:r>
              <w:rPr>
                <w:b/>
              </w:rPr>
              <w:t>[1</w:t>
            </w:r>
            <w:r w:rsidR="00997C13">
              <w:rPr>
                <w:b/>
              </w:rPr>
              <w:t>]</w:t>
            </w: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F9713A" w:rsidRDefault="00F9713A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0B6D59" w:rsidRDefault="000B6D59" w:rsidP="002B6C6B">
            <w:pPr>
              <w:rPr>
                <w:b/>
              </w:rPr>
            </w:pPr>
          </w:p>
          <w:p w:rsidR="000B6D59" w:rsidRDefault="000B6D59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</w:p>
          <w:p w:rsidR="00A8099F" w:rsidRDefault="00A8099F" w:rsidP="002B6C6B">
            <w:pPr>
              <w:rPr>
                <w:b/>
              </w:rPr>
            </w:pPr>
            <w:r>
              <w:rPr>
                <w:b/>
              </w:rPr>
              <w:t>[1]</w:t>
            </w:r>
          </w:p>
        </w:tc>
      </w:tr>
    </w:tbl>
    <w:p w:rsidR="00DA5F38" w:rsidRDefault="00DA5F38" w:rsidP="001D732A">
      <w:pPr>
        <w:rPr>
          <w:b/>
          <w:sz w:val="28"/>
          <w:szCs w:val="28"/>
          <w:u w:val="single"/>
        </w:rPr>
      </w:pPr>
    </w:p>
    <w:p w:rsidR="001D732A" w:rsidRPr="00B742B7" w:rsidRDefault="00566609" w:rsidP="001D732A">
      <w:pPr>
        <w:rPr>
          <w:b/>
          <w:sz w:val="28"/>
          <w:szCs w:val="28"/>
        </w:rPr>
      </w:pPr>
      <w:proofErr w:type="gramStart"/>
      <w:r>
        <w:rPr>
          <w:b/>
          <w:sz w:val="28"/>
          <w:szCs w:val="28"/>
          <w:u w:val="single"/>
        </w:rPr>
        <w:t>T</w:t>
      </w:r>
      <w:r w:rsidR="008F5FF5">
        <w:rPr>
          <w:b/>
          <w:sz w:val="28"/>
          <w:szCs w:val="28"/>
          <w:u w:val="single"/>
        </w:rPr>
        <w:t>IME</w:t>
      </w:r>
      <w:r w:rsidR="001D732A" w:rsidRPr="00B742B7">
        <w:rPr>
          <w:sz w:val="28"/>
          <w:szCs w:val="28"/>
        </w:rPr>
        <w:t xml:space="preserve">  </w:t>
      </w:r>
      <w:r w:rsidR="00FE44C3">
        <w:rPr>
          <w:b/>
          <w:sz w:val="28"/>
          <w:szCs w:val="28"/>
        </w:rPr>
        <w:t>(</w:t>
      </w:r>
      <w:proofErr w:type="gramEnd"/>
      <w:r w:rsidR="00FE44C3">
        <w:rPr>
          <w:b/>
          <w:sz w:val="28"/>
          <w:szCs w:val="28"/>
        </w:rPr>
        <w:t>3</w:t>
      </w:r>
      <w:r w:rsidR="00B953BD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 xml:space="preserve"> marks)</w:t>
      </w:r>
      <w:r w:rsidR="004A2004">
        <w:rPr>
          <w:b/>
          <w:sz w:val="28"/>
          <w:szCs w:val="28"/>
        </w:rPr>
        <w:t xml:space="preserve">  Show all necessary working</w:t>
      </w:r>
    </w:p>
    <w:p w:rsidR="001D732A" w:rsidRPr="00CE0A71" w:rsidRDefault="001D732A" w:rsidP="001D732A">
      <w:pPr>
        <w:rPr>
          <w:sz w:val="10"/>
          <w:szCs w:val="1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4252"/>
        <w:gridCol w:w="567"/>
        <w:gridCol w:w="567"/>
        <w:gridCol w:w="4394"/>
        <w:gridCol w:w="567"/>
      </w:tblGrid>
      <w:tr w:rsidR="00957F16" w:rsidRPr="00EA4C02" w:rsidTr="00973E9D">
        <w:trPr>
          <w:trHeight w:val="897"/>
        </w:trPr>
        <w:tc>
          <w:tcPr>
            <w:tcW w:w="534" w:type="dxa"/>
            <w:vMerge w:val="restart"/>
            <w:tcBorders>
              <w:right w:val="nil"/>
            </w:tcBorders>
          </w:tcPr>
          <w:p w:rsidR="00957F16" w:rsidRPr="00EA4C02" w:rsidRDefault="00957F16" w:rsidP="00753CEF">
            <w:pPr>
              <w:rPr>
                <w:b/>
              </w:rPr>
            </w:pPr>
            <w:r w:rsidRPr="00EA4C02">
              <w:rPr>
                <w:b/>
              </w:rPr>
              <w:t>1.</w:t>
            </w:r>
          </w:p>
        </w:tc>
        <w:tc>
          <w:tcPr>
            <w:tcW w:w="4252" w:type="dxa"/>
            <w:vMerge w:val="restart"/>
            <w:tcBorders>
              <w:left w:val="nil"/>
              <w:right w:val="nil"/>
            </w:tcBorders>
          </w:tcPr>
          <w:p w:rsidR="007062A1" w:rsidRDefault="00995086" w:rsidP="0033113E">
            <w:r>
              <w:t>Fill in the gap by choosing the correct word from the word list</w:t>
            </w:r>
            <w:r w:rsidR="007062A1">
              <w:t>s below</w:t>
            </w:r>
            <w:r>
              <w:t>:</w:t>
            </w:r>
          </w:p>
          <w:p w:rsidR="007062A1" w:rsidRPr="007062A1" w:rsidRDefault="007062A1" w:rsidP="0033113E">
            <w:pPr>
              <w:rPr>
                <w:sz w:val="16"/>
                <w:szCs w:val="16"/>
              </w:rPr>
            </w:pPr>
          </w:p>
          <w:p w:rsidR="00997C13" w:rsidRDefault="00995086" w:rsidP="0033113E">
            <w:pPr>
              <w:rPr>
                <w:b/>
              </w:rPr>
            </w:pPr>
            <w:r>
              <w:t xml:space="preserve"> </w:t>
            </w:r>
            <w:r>
              <w:rPr>
                <w:b/>
              </w:rPr>
              <w:t xml:space="preserve">twenty-four </w:t>
            </w:r>
            <w:r w:rsidR="007062A1">
              <w:rPr>
                <w:b/>
              </w:rPr>
              <w:t xml:space="preserve">    </w:t>
            </w:r>
            <w:r w:rsidR="00D653AA">
              <w:rPr>
                <w:b/>
              </w:rPr>
              <w:t xml:space="preserve">noon  </w:t>
            </w:r>
            <w:r w:rsidR="007062A1">
              <w:rPr>
                <w:b/>
              </w:rPr>
              <w:t xml:space="preserve">   </w:t>
            </w:r>
            <w:r>
              <w:rPr>
                <w:b/>
              </w:rPr>
              <w:t>add</w:t>
            </w:r>
            <w:r w:rsidR="007062A1">
              <w:rPr>
                <w:b/>
              </w:rPr>
              <w:t xml:space="preserve">  </w:t>
            </w:r>
            <w:r>
              <w:rPr>
                <w:b/>
              </w:rPr>
              <w:t xml:space="preserve">   four</w:t>
            </w:r>
          </w:p>
          <w:p w:rsidR="00957F16" w:rsidRPr="00995086" w:rsidRDefault="00997C13" w:rsidP="0033113E">
            <w:pPr>
              <w:rPr>
                <w:b/>
              </w:rPr>
            </w:pPr>
            <w:r>
              <w:rPr>
                <w:b/>
              </w:rPr>
              <w:t xml:space="preserve"> ahead</w:t>
            </w:r>
          </w:p>
          <w:p w:rsidR="00D0552B" w:rsidRPr="007062A1" w:rsidRDefault="00D0552B" w:rsidP="0033113E">
            <w:pPr>
              <w:rPr>
                <w:b/>
                <w:sz w:val="16"/>
                <w:szCs w:val="16"/>
              </w:rPr>
            </w:pPr>
          </w:p>
          <w:p w:rsidR="00997C13" w:rsidRDefault="00957F16" w:rsidP="00997C13">
            <w:proofErr w:type="spellStart"/>
            <w:r>
              <w:rPr>
                <w:b/>
              </w:rPr>
              <w:t>a</w:t>
            </w:r>
            <w:proofErr w:type="spellEnd"/>
            <w:r>
              <w:t xml:space="preserve"> </w:t>
            </w:r>
            <w:r w:rsidR="00995086">
              <w:t xml:space="preserve"> </w:t>
            </w:r>
            <w:r w:rsidR="00997C13">
              <w:t>The time 12  ___________ is 12 pm</w:t>
            </w:r>
          </w:p>
          <w:p w:rsidR="00997C13" w:rsidRDefault="00997C13" w:rsidP="00997C13">
            <w:r>
              <w:t xml:space="preserve">    </w:t>
            </w:r>
            <w:proofErr w:type="gramStart"/>
            <w:r>
              <w:t>and</w:t>
            </w:r>
            <w:proofErr w:type="gramEnd"/>
            <w:r>
              <w:t xml:space="preserve"> 12 midnight is 12 am.</w:t>
            </w:r>
          </w:p>
          <w:p w:rsidR="00957F16" w:rsidRDefault="00957F16" w:rsidP="00997C13"/>
          <w:p w:rsidR="00997C13" w:rsidRDefault="00997C13" w:rsidP="00997C13">
            <w:pPr>
              <w:rPr>
                <w:b/>
              </w:rPr>
            </w:pPr>
          </w:p>
          <w:p w:rsidR="00997C13" w:rsidRDefault="00957F16" w:rsidP="00997C13">
            <w:r>
              <w:rPr>
                <w:b/>
              </w:rPr>
              <w:t>b</w:t>
            </w:r>
            <w:r>
              <w:t xml:space="preserve"> </w:t>
            </w:r>
            <w:r w:rsidR="00D653AA">
              <w:t xml:space="preserve"> </w:t>
            </w:r>
            <w:r w:rsidR="00997C13">
              <w:t>24-hour time is expressed as ________</w:t>
            </w:r>
          </w:p>
          <w:p w:rsidR="00997C13" w:rsidRDefault="00997C13" w:rsidP="00997C13">
            <w:r>
              <w:t xml:space="preserve">    </w:t>
            </w:r>
            <w:proofErr w:type="gramStart"/>
            <w:r>
              <w:t>digit</w:t>
            </w:r>
            <w:proofErr w:type="gramEnd"/>
            <w:r>
              <w:t xml:space="preserve"> number.</w:t>
            </w:r>
          </w:p>
          <w:p w:rsidR="00997C13" w:rsidRDefault="00997C13" w:rsidP="00D653AA"/>
          <w:p w:rsidR="00997C13" w:rsidRDefault="00997C13" w:rsidP="00D653AA"/>
          <w:p w:rsidR="00997C13" w:rsidRDefault="00D653AA" w:rsidP="00997C13">
            <w:r>
              <w:rPr>
                <w:b/>
              </w:rPr>
              <w:t>c</w:t>
            </w:r>
            <w:r>
              <w:t xml:space="preserve">  </w:t>
            </w:r>
            <w:r w:rsidR="00997C13">
              <w:t>To convert ‘pm’ times to 24-hour time,</w:t>
            </w:r>
          </w:p>
          <w:p w:rsidR="00B953BD" w:rsidRDefault="00B953BD" w:rsidP="00997C13">
            <w:r>
              <w:t xml:space="preserve">    _______________ 12 hours,</w:t>
            </w:r>
          </w:p>
          <w:p w:rsidR="00997C13" w:rsidRDefault="00B953BD" w:rsidP="00997C13">
            <w:r>
              <w:t xml:space="preserve">    </w:t>
            </w:r>
            <w:proofErr w:type="gramStart"/>
            <w:r w:rsidR="00997C13">
              <w:t>and</w:t>
            </w:r>
            <w:proofErr w:type="gramEnd"/>
            <w:r w:rsidR="00997C13">
              <w:t xml:space="preserve"> write</w:t>
            </w:r>
            <w:r>
              <w:t xml:space="preserve"> </w:t>
            </w:r>
            <w:r w:rsidR="00997C13">
              <w:t>the four digits.</w:t>
            </w:r>
          </w:p>
          <w:p w:rsidR="00D653AA" w:rsidRDefault="00D653AA" w:rsidP="00997C13"/>
          <w:p w:rsidR="00D653AA" w:rsidRDefault="00D653AA" w:rsidP="00D653AA">
            <w:pPr>
              <w:rPr>
                <w:b/>
              </w:rPr>
            </w:pPr>
          </w:p>
          <w:p w:rsidR="00997C13" w:rsidRDefault="00D653AA" w:rsidP="00997C13">
            <w:r>
              <w:rPr>
                <w:b/>
              </w:rPr>
              <w:t>d</w:t>
            </w:r>
            <w:r>
              <w:t xml:space="preserve">  </w:t>
            </w:r>
            <w:r w:rsidR="00997C13">
              <w:t>The world is divided into __________</w:t>
            </w:r>
          </w:p>
          <w:p w:rsidR="00997C13" w:rsidRDefault="00997C13" w:rsidP="00997C13">
            <w:r>
              <w:t xml:space="preserve">    </w:t>
            </w:r>
            <w:proofErr w:type="gramStart"/>
            <w:r>
              <w:t>one-hour</w:t>
            </w:r>
            <w:proofErr w:type="gramEnd"/>
            <w:r>
              <w:t xml:space="preserve"> time zones.</w:t>
            </w:r>
          </w:p>
          <w:p w:rsidR="00997C13" w:rsidRDefault="00997C13" w:rsidP="00997C13">
            <w:pPr>
              <w:rPr>
                <w:b/>
              </w:rPr>
            </w:pPr>
          </w:p>
          <w:p w:rsidR="00D653AA" w:rsidRDefault="00D653AA" w:rsidP="00D653AA"/>
          <w:p w:rsidR="00B953BD" w:rsidRDefault="00CB2BCB" w:rsidP="00997C13">
            <w:r>
              <w:rPr>
                <w:b/>
              </w:rPr>
              <w:t>e</w:t>
            </w:r>
            <w:r>
              <w:t xml:space="preserve">  </w:t>
            </w:r>
            <w:r w:rsidR="00997C13">
              <w:t>Places to the east are ___________</w:t>
            </w:r>
            <w:r w:rsidR="00B953BD">
              <w:t>___</w:t>
            </w:r>
            <w:r w:rsidR="00997C13">
              <w:t xml:space="preserve"> </w:t>
            </w:r>
          </w:p>
          <w:p w:rsidR="00997C13" w:rsidRPr="00B953BD" w:rsidRDefault="00B953BD" w:rsidP="00997C13">
            <w:r>
              <w:t xml:space="preserve">    </w:t>
            </w:r>
            <w:proofErr w:type="gramStart"/>
            <w:r w:rsidR="00997C13">
              <w:t>of</w:t>
            </w:r>
            <w:proofErr w:type="gramEnd"/>
            <w:r>
              <w:t xml:space="preserve"> </w:t>
            </w:r>
            <w:r w:rsidR="00997C13">
              <w:t>those to the west.</w:t>
            </w:r>
          </w:p>
          <w:p w:rsidR="00957F16" w:rsidRPr="006B098E" w:rsidRDefault="00957F16" w:rsidP="0033113E"/>
        </w:tc>
        <w:tc>
          <w:tcPr>
            <w:tcW w:w="567" w:type="dxa"/>
            <w:vMerge w:val="restart"/>
            <w:tcBorders>
              <w:left w:val="nil"/>
            </w:tcBorders>
          </w:tcPr>
          <w:p w:rsidR="00192E07" w:rsidRDefault="00192E07" w:rsidP="0033113E">
            <w:pPr>
              <w:rPr>
                <w:b/>
                <w:lang w:eastAsia="zh-CN"/>
              </w:rPr>
            </w:pPr>
          </w:p>
          <w:p w:rsidR="00192E07" w:rsidRDefault="00192E07" w:rsidP="0033113E">
            <w:pPr>
              <w:rPr>
                <w:b/>
                <w:lang w:eastAsia="zh-CN"/>
              </w:rPr>
            </w:pPr>
          </w:p>
          <w:p w:rsidR="00995086" w:rsidRDefault="00995086" w:rsidP="0033113E">
            <w:pPr>
              <w:rPr>
                <w:b/>
                <w:lang w:eastAsia="zh-CN"/>
              </w:rPr>
            </w:pPr>
          </w:p>
          <w:p w:rsidR="00192E07" w:rsidRDefault="00192E07" w:rsidP="0033113E">
            <w:pPr>
              <w:rPr>
                <w:b/>
                <w:lang w:eastAsia="zh-CN"/>
              </w:rPr>
            </w:pPr>
          </w:p>
          <w:p w:rsidR="00D653AA" w:rsidRDefault="00D653AA" w:rsidP="0033113E">
            <w:pPr>
              <w:rPr>
                <w:b/>
                <w:lang w:eastAsia="zh-CN"/>
              </w:rPr>
            </w:pPr>
          </w:p>
          <w:p w:rsidR="00D653AA" w:rsidRDefault="00D653AA" w:rsidP="0033113E">
            <w:pPr>
              <w:rPr>
                <w:b/>
                <w:lang w:eastAsia="zh-CN"/>
              </w:rPr>
            </w:pPr>
          </w:p>
          <w:p w:rsidR="00997C13" w:rsidRPr="00997C13" w:rsidRDefault="00997C13" w:rsidP="0033113E">
            <w:pPr>
              <w:rPr>
                <w:b/>
                <w:sz w:val="12"/>
                <w:szCs w:val="12"/>
                <w:lang w:eastAsia="zh-CN"/>
              </w:rPr>
            </w:pPr>
          </w:p>
          <w:p w:rsidR="00D653AA" w:rsidRDefault="00D653AA" w:rsidP="0033113E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[1]</w:t>
            </w:r>
          </w:p>
          <w:p w:rsidR="00D653AA" w:rsidRDefault="00D653AA" w:rsidP="0033113E">
            <w:pPr>
              <w:rPr>
                <w:b/>
                <w:lang w:eastAsia="zh-CN"/>
              </w:rPr>
            </w:pPr>
          </w:p>
          <w:p w:rsidR="00D653AA" w:rsidRDefault="00D653AA" w:rsidP="0033113E">
            <w:pPr>
              <w:rPr>
                <w:b/>
                <w:lang w:eastAsia="zh-CN"/>
              </w:rPr>
            </w:pPr>
          </w:p>
          <w:p w:rsidR="00997C13" w:rsidRDefault="00997C13" w:rsidP="0033113E">
            <w:pPr>
              <w:rPr>
                <w:b/>
                <w:lang w:eastAsia="zh-CN"/>
              </w:rPr>
            </w:pPr>
          </w:p>
          <w:p w:rsidR="00D653AA" w:rsidRDefault="00D653AA" w:rsidP="0033113E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[1]</w:t>
            </w:r>
          </w:p>
          <w:p w:rsidR="00D653AA" w:rsidRDefault="00D653AA" w:rsidP="0033113E">
            <w:pPr>
              <w:rPr>
                <w:b/>
                <w:lang w:eastAsia="zh-CN"/>
              </w:rPr>
            </w:pPr>
          </w:p>
          <w:p w:rsidR="00E24057" w:rsidRDefault="00E24057" w:rsidP="0033113E">
            <w:pPr>
              <w:rPr>
                <w:b/>
                <w:lang w:eastAsia="zh-CN"/>
              </w:rPr>
            </w:pPr>
          </w:p>
          <w:p w:rsidR="006647D4" w:rsidRDefault="006647D4" w:rsidP="0033113E">
            <w:pPr>
              <w:rPr>
                <w:b/>
                <w:lang w:eastAsia="zh-CN"/>
              </w:rPr>
            </w:pPr>
          </w:p>
          <w:p w:rsidR="00B953BD" w:rsidRDefault="00B953BD" w:rsidP="0033113E">
            <w:pPr>
              <w:rPr>
                <w:b/>
                <w:lang w:eastAsia="zh-CN"/>
              </w:rPr>
            </w:pPr>
          </w:p>
          <w:p w:rsidR="00D653AA" w:rsidRDefault="00D653AA" w:rsidP="0033113E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[1]</w:t>
            </w:r>
          </w:p>
          <w:p w:rsidR="00D653AA" w:rsidRDefault="00D653AA" w:rsidP="0033113E">
            <w:pPr>
              <w:rPr>
                <w:b/>
                <w:lang w:eastAsia="zh-CN"/>
              </w:rPr>
            </w:pPr>
          </w:p>
          <w:p w:rsidR="006647D4" w:rsidRDefault="006647D4" w:rsidP="0033113E">
            <w:pPr>
              <w:rPr>
                <w:b/>
                <w:lang w:eastAsia="zh-CN"/>
              </w:rPr>
            </w:pPr>
          </w:p>
          <w:p w:rsidR="00B953BD" w:rsidRDefault="00B953BD" w:rsidP="0033113E">
            <w:pPr>
              <w:rPr>
                <w:b/>
                <w:lang w:eastAsia="zh-CN"/>
              </w:rPr>
            </w:pPr>
          </w:p>
          <w:p w:rsidR="00D653AA" w:rsidRDefault="00D653AA" w:rsidP="0033113E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[1]</w:t>
            </w:r>
          </w:p>
          <w:p w:rsidR="00D653AA" w:rsidRDefault="00D653AA" w:rsidP="0033113E">
            <w:pPr>
              <w:rPr>
                <w:b/>
                <w:lang w:eastAsia="zh-CN"/>
              </w:rPr>
            </w:pPr>
          </w:p>
          <w:p w:rsidR="006647D4" w:rsidRDefault="006647D4" w:rsidP="0033113E">
            <w:pPr>
              <w:rPr>
                <w:b/>
                <w:lang w:eastAsia="zh-CN"/>
              </w:rPr>
            </w:pPr>
          </w:p>
          <w:p w:rsidR="00B953BD" w:rsidRDefault="00B953BD" w:rsidP="0033113E">
            <w:pPr>
              <w:rPr>
                <w:b/>
                <w:lang w:eastAsia="zh-CN"/>
              </w:rPr>
            </w:pPr>
          </w:p>
          <w:p w:rsidR="00D653AA" w:rsidRPr="00EA4C02" w:rsidRDefault="00D653AA" w:rsidP="0033113E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[1]</w:t>
            </w:r>
          </w:p>
        </w:tc>
        <w:tc>
          <w:tcPr>
            <w:tcW w:w="567" w:type="dxa"/>
            <w:tcBorders>
              <w:bottom w:val="single" w:sz="4" w:space="0" w:color="auto"/>
              <w:right w:val="nil"/>
            </w:tcBorders>
          </w:tcPr>
          <w:p w:rsidR="00957F16" w:rsidRPr="00EA4C02" w:rsidRDefault="00AC2C3D" w:rsidP="0033113E">
            <w:pPr>
              <w:rPr>
                <w:b/>
              </w:rPr>
            </w:pPr>
            <w:r>
              <w:rPr>
                <w:b/>
              </w:rPr>
              <w:t>5</w:t>
            </w:r>
            <w:r w:rsidR="00957F16" w:rsidRPr="00EA4C02">
              <w:rPr>
                <w:b/>
              </w:rPr>
              <w:t>.</w:t>
            </w:r>
          </w:p>
        </w:tc>
        <w:tc>
          <w:tcPr>
            <w:tcW w:w="4394" w:type="dxa"/>
            <w:tcBorders>
              <w:left w:val="nil"/>
              <w:bottom w:val="single" w:sz="4" w:space="0" w:color="auto"/>
              <w:right w:val="nil"/>
            </w:tcBorders>
          </w:tcPr>
          <w:p w:rsidR="008D7CA2" w:rsidRDefault="008D7CA2" w:rsidP="0033113E">
            <w:r>
              <w:t xml:space="preserve">Write each of the following using the </w:t>
            </w:r>
          </w:p>
          <w:p w:rsidR="00957F16" w:rsidRDefault="008D7CA2" w:rsidP="0033113E">
            <w:r>
              <w:t>24-</w:t>
            </w:r>
            <w:r w:rsidR="00957F16">
              <w:t xml:space="preserve"> hour</w:t>
            </w:r>
            <w:r>
              <w:t xml:space="preserve"> clock.</w:t>
            </w:r>
          </w:p>
          <w:p w:rsidR="008D7CA2" w:rsidRDefault="008D7CA2" w:rsidP="0033113E"/>
          <w:p w:rsidR="008D7CA2" w:rsidRPr="004F2F91" w:rsidRDefault="008D7CA2" w:rsidP="008D7CA2">
            <w:pPr>
              <w:rPr>
                <w:lang w:eastAsia="zh-CN"/>
              </w:rPr>
            </w:pPr>
            <w:r>
              <w:rPr>
                <w:b/>
              </w:rPr>
              <w:t xml:space="preserve">a </w:t>
            </w:r>
            <w:r>
              <w:t xml:space="preserve"> 3.20 am = 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>_______</w:t>
            </w:r>
            <w:r>
              <w:rPr>
                <w:rFonts w:hint="eastAsia"/>
                <w:lang w:eastAsia="zh-CN"/>
              </w:rPr>
              <w:t>_______</w:t>
            </w:r>
          </w:p>
          <w:p w:rsidR="008D7CA2" w:rsidRDefault="008D7CA2" w:rsidP="008D7CA2"/>
          <w:p w:rsidR="008D7CA2" w:rsidRDefault="008D7CA2" w:rsidP="008D7CA2">
            <w:pPr>
              <w:rPr>
                <w:lang w:eastAsia="zh-CN"/>
              </w:rPr>
            </w:pPr>
            <w:r>
              <w:rPr>
                <w:b/>
              </w:rPr>
              <w:t>b</w:t>
            </w:r>
            <w:r>
              <w:t xml:space="preserve">  4.42 pm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= </w:t>
            </w:r>
            <w:r>
              <w:rPr>
                <w:rFonts w:hint="eastAsia"/>
                <w:lang w:eastAsia="zh-CN"/>
              </w:rPr>
              <w:t>__</w:t>
            </w:r>
            <w:r>
              <w:rPr>
                <w:lang w:eastAsia="zh-CN"/>
              </w:rPr>
              <w:t>________</w:t>
            </w:r>
            <w:r>
              <w:rPr>
                <w:rFonts w:hint="eastAsia"/>
                <w:lang w:eastAsia="zh-CN"/>
              </w:rPr>
              <w:t>_____</w:t>
            </w:r>
          </w:p>
          <w:p w:rsidR="008D7CA2" w:rsidRPr="00EA4C02" w:rsidRDefault="008D7CA2" w:rsidP="0033113E"/>
        </w:tc>
        <w:tc>
          <w:tcPr>
            <w:tcW w:w="567" w:type="dxa"/>
            <w:tcBorders>
              <w:left w:val="nil"/>
            </w:tcBorders>
          </w:tcPr>
          <w:p w:rsidR="008D7CA2" w:rsidRDefault="008D7CA2" w:rsidP="0033113E">
            <w:pPr>
              <w:rPr>
                <w:b/>
              </w:rPr>
            </w:pPr>
          </w:p>
          <w:p w:rsidR="008D7CA2" w:rsidRDefault="008D7CA2" w:rsidP="0033113E">
            <w:pPr>
              <w:rPr>
                <w:b/>
              </w:rPr>
            </w:pPr>
          </w:p>
          <w:p w:rsidR="008D7CA2" w:rsidRDefault="008D7CA2" w:rsidP="0033113E">
            <w:pPr>
              <w:rPr>
                <w:b/>
              </w:rPr>
            </w:pPr>
          </w:p>
          <w:p w:rsidR="00957F16" w:rsidRDefault="00957F16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8D7CA2" w:rsidRDefault="008D7CA2" w:rsidP="0033113E">
            <w:pPr>
              <w:rPr>
                <w:b/>
              </w:rPr>
            </w:pPr>
          </w:p>
          <w:p w:rsidR="008D7CA2" w:rsidRDefault="008D7CA2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8D7CA2" w:rsidRPr="00EA4C02" w:rsidRDefault="008D7CA2" w:rsidP="0033113E">
            <w:pPr>
              <w:rPr>
                <w:b/>
              </w:rPr>
            </w:pPr>
          </w:p>
        </w:tc>
      </w:tr>
      <w:tr w:rsidR="00957F16" w:rsidRPr="00EA4C02" w:rsidTr="00973E9D">
        <w:trPr>
          <w:trHeight w:val="896"/>
        </w:trPr>
        <w:tc>
          <w:tcPr>
            <w:tcW w:w="534" w:type="dxa"/>
            <w:vMerge/>
            <w:tcBorders>
              <w:right w:val="nil"/>
            </w:tcBorders>
          </w:tcPr>
          <w:p w:rsidR="00957F16" w:rsidRPr="00EA4C02" w:rsidRDefault="00957F16" w:rsidP="00753CEF">
            <w:pPr>
              <w:rPr>
                <w:b/>
              </w:rPr>
            </w:pPr>
          </w:p>
        </w:tc>
        <w:tc>
          <w:tcPr>
            <w:tcW w:w="4252" w:type="dxa"/>
            <w:vMerge/>
            <w:tcBorders>
              <w:left w:val="nil"/>
              <w:right w:val="nil"/>
            </w:tcBorders>
          </w:tcPr>
          <w:p w:rsidR="00957F16" w:rsidRDefault="00957F16" w:rsidP="0033113E"/>
        </w:tc>
        <w:tc>
          <w:tcPr>
            <w:tcW w:w="567" w:type="dxa"/>
            <w:vMerge/>
            <w:tcBorders>
              <w:left w:val="nil"/>
            </w:tcBorders>
          </w:tcPr>
          <w:p w:rsidR="00957F16" w:rsidRDefault="00957F16" w:rsidP="0033113E">
            <w:pPr>
              <w:rPr>
                <w:b/>
              </w:rPr>
            </w:pPr>
          </w:p>
        </w:tc>
        <w:tc>
          <w:tcPr>
            <w:tcW w:w="567" w:type="dxa"/>
            <w:tcBorders>
              <w:bottom w:val="single" w:sz="4" w:space="0" w:color="auto"/>
              <w:right w:val="nil"/>
            </w:tcBorders>
          </w:tcPr>
          <w:p w:rsidR="00957F16" w:rsidRPr="00957F16" w:rsidRDefault="00AC2C3D" w:rsidP="0033113E">
            <w:pPr>
              <w:rPr>
                <w:b/>
              </w:rPr>
            </w:pPr>
            <w:r>
              <w:rPr>
                <w:b/>
              </w:rPr>
              <w:t>6</w:t>
            </w:r>
            <w:r w:rsidR="00957F16">
              <w:rPr>
                <w:b/>
              </w:rPr>
              <w:t>.</w:t>
            </w:r>
          </w:p>
        </w:tc>
        <w:tc>
          <w:tcPr>
            <w:tcW w:w="4394" w:type="dxa"/>
            <w:tcBorders>
              <w:left w:val="nil"/>
              <w:bottom w:val="single" w:sz="4" w:space="0" w:color="auto"/>
              <w:right w:val="nil"/>
            </w:tcBorders>
          </w:tcPr>
          <w:p w:rsidR="00957F16" w:rsidRDefault="00957F16" w:rsidP="0033113E">
            <w:r>
              <w:t>C</w:t>
            </w:r>
            <w:r w:rsidR="004D0DE5">
              <w:t>onvert each of the following 24-hour times to 12-hour times.</w:t>
            </w:r>
          </w:p>
          <w:p w:rsidR="008D7CA2" w:rsidRDefault="008D7CA2" w:rsidP="0033113E"/>
          <w:p w:rsidR="008D7CA2" w:rsidRPr="004F2F91" w:rsidRDefault="008D7CA2" w:rsidP="008D7CA2">
            <w:pPr>
              <w:rPr>
                <w:lang w:eastAsia="zh-CN"/>
              </w:rPr>
            </w:pPr>
            <w:r>
              <w:rPr>
                <w:b/>
              </w:rPr>
              <w:t xml:space="preserve">a </w:t>
            </w:r>
            <w:r>
              <w:t xml:space="preserve"> 0</w:t>
            </w:r>
            <w:r w:rsidR="004D0DE5">
              <w:t>725</w:t>
            </w:r>
            <w:r>
              <w:t xml:space="preserve"> = 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>_______</w:t>
            </w:r>
            <w:r>
              <w:rPr>
                <w:rFonts w:hint="eastAsia"/>
                <w:lang w:eastAsia="zh-CN"/>
              </w:rPr>
              <w:t>_______</w:t>
            </w:r>
          </w:p>
          <w:p w:rsidR="008D7CA2" w:rsidRDefault="008D7CA2" w:rsidP="008D7CA2"/>
          <w:p w:rsidR="008D7CA2" w:rsidRDefault="008D7CA2" w:rsidP="008D7CA2">
            <w:pPr>
              <w:rPr>
                <w:lang w:eastAsia="zh-CN"/>
              </w:rPr>
            </w:pPr>
            <w:r>
              <w:rPr>
                <w:b/>
              </w:rPr>
              <w:t>b</w:t>
            </w:r>
            <w:r>
              <w:t xml:space="preserve">  </w:t>
            </w:r>
            <w:r w:rsidR="004D0DE5">
              <w:t xml:space="preserve">2121 </w:t>
            </w:r>
            <w:r>
              <w:rPr>
                <w:lang w:eastAsia="zh-CN"/>
              </w:rPr>
              <w:t xml:space="preserve">= </w:t>
            </w:r>
            <w:r>
              <w:rPr>
                <w:rFonts w:hint="eastAsia"/>
                <w:lang w:eastAsia="zh-CN"/>
              </w:rPr>
              <w:t>__</w:t>
            </w:r>
            <w:r>
              <w:rPr>
                <w:lang w:eastAsia="zh-CN"/>
              </w:rPr>
              <w:t>________</w:t>
            </w:r>
            <w:r>
              <w:rPr>
                <w:rFonts w:hint="eastAsia"/>
                <w:lang w:eastAsia="zh-CN"/>
              </w:rPr>
              <w:t>_____</w:t>
            </w:r>
          </w:p>
          <w:p w:rsidR="008D7CA2" w:rsidRDefault="008D7CA2" w:rsidP="0033113E"/>
        </w:tc>
        <w:tc>
          <w:tcPr>
            <w:tcW w:w="567" w:type="dxa"/>
            <w:tcBorders>
              <w:left w:val="nil"/>
            </w:tcBorders>
          </w:tcPr>
          <w:p w:rsidR="00EE13E0" w:rsidRDefault="00EE13E0" w:rsidP="0033113E">
            <w:pPr>
              <w:rPr>
                <w:b/>
              </w:rPr>
            </w:pPr>
          </w:p>
          <w:p w:rsidR="00EE13E0" w:rsidRDefault="00EE13E0" w:rsidP="0033113E">
            <w:pPr>
              <w:rPr>
                <w:b/>
              </w:rPr>
            </w:pPr>
          </w:p>
          <w:p w:rsidR="00EE13E0" w:rsidRDefault="00EE13E0" w:rsidP="0033113E">
            <w:pPr>
              <w:rPr>
                <w:b/>
              </w:rPr>
            </w:pPr>
          </w:p>
          <w:p w:rsidR="00957F16" w:rsidRDefault="00957F16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EE13E0" w:rsidRDefault="00EE13E0" w:rsidP="0033113E">
            <w:pPr>
              <w:rPr>
                <w:b/>
              </w:rPr>
            </w:pPr>
          </w:p>
          <w:p w:rsidR="00EE13E0" w:rsidRPr="00957F16" w:rsidRDefault="00EE13E0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</w:tc>
      </w:tr>
      <w:tr w:rsidR="007062A1" w:rsidRPr="00EA4C02" w:rsidTr="000F0089">
        <w:trPr>
          <w:trHeight w:val="3988"/>
        </w:trPr>
        <w:tc>
          <w:tcPr>
            <w:tcW w:w="534" w:type="dxa"/>
            <w:vMerge/>
            <w:tcBorders>
              <w:right w:val="nil"/>
            </w:tcBorders>
          </w:tcPr>
          <w:p w:rsidR="007062A1" w:rsidRPr="00EA4C02" w:rsidRDefault="007062A1" w:rsidP="00753CEF">
            <w:pPr>
              <w:rPr>
                <w:b/>
              </w:rPr>
            </w:pPr>
          </w:p>
        </w:tc>
        <w:tc>
          <w:tcPr>
            <w:tcW w:w="4252" w:type="dxa"/>
            <w:vMerge/>
            <w:tcBorders>
              <w:left w:val="nil"/>
              <w:right w:val="nil"/>
            </w:tcBorders>
          </w:tcPr>
          <w:p w:rsidR="007062A1" w:rsidRDefault="007062A1" w:rsidP="0033113E"/>
        </w:tc>
        <w:tc>
          <w:tcPr>
            <w:tcW w:w="567" w:type="dxa"/>
            <w:vMerge/>
            <w:tcBorders>
              <w:left w:val="nil"/>
            </w:tcBorders>
          </w:tcPr>
          <w:p w:rsidR="007062A1" w:rsidRDefault="007062A1" w:rsidP="0033113E">
            <w:pPr>
              <w:rPr>
                <w:b/>
              </w:rPr>
            </w:pPr>
          </w:p>
        </w:tc>
        <w:tc>
          <w:tcPr>
            <w:tcW w:w="567" w:type="dxa"/>
            <w:tcBorders>
              <w:right w:val="nil"/>
            </w:tcBorders>
          </w:tcPr>
          <w:p w:rsidR="007062A1" w:rsidRDefault="007062A1" w:rsidP="0033113E">
            <w:pPr>
              <w:rPr>
                <w:b/>
              </w:rPr>
            </w:pPr>
            <w:r>
              <w:rPr>
                <w:rFonts w:hint="eastAsia"/>
                <w:b/>
                <w:lang w:eastAsia="zh-CN"/>
              </w:rPr>
              <w:t>7</w:t>
            </w:r>
            <w:r>
              <w:rPr>
                <w:b/>
              </w:rPr>
              <w:t>.</w:t>
            </w:r>
          </w:p>
          <w:p w:rsidR="007062A1" w:rsidRDefault="007062A1" w:rsidP="0033113E">
            <w:pPr>
              <w:rPr>
                <w:b/>
                <w:lang w:eastAsia="zh-CN"/>
              </w:rPr>
            </w:pPr>
          </w:p>
          <w:p w:rsidR="007062A1" w:rsidRDefault="007062A1" w:rsidP="0033113E">
            <w:pPr>
              <w:rPr>
                <w:b/>
                <w:lang w:eastAsia="zh-CN"/>
              </w:rPr>
            </w:pPr>
          </w:p>
          <w:p w:rsidR="007062A1" w:rsidRDefault="007062A1" w:rsidP="0033113E">
            <w:pPr>
              <w:rPr>
                <w:b/>
                <w:lang w:eastAsia="zh-CN"/>
              </w:rPr>
            </w:pPr>
          </w:p>
          <w:p w:rsidR="007062A1" w:rsidRDefault="007062A1" w:rsidP="0033113E">
            <w:pPr>
              <w:rPr>
                <w:b/>
                <w:lang w:eastAsia="zh-CN"/>
              </w:rPr>
            </w:pPr>
          </w:p>
          <w:p w:rsidR="007062A1" w:rsidRDefault="007062A1" w:rsidP="0033113E">
            <w:pPr>
              <w:rPr>
                <w:b/>
              </w:rPr>
            </w:pPr>
          </w:p>
        </w:tc>
        <w:tc>
          <w:tcPr>
            <w:tcW w:w="4394" w:type="dxa"/>
            <w:tcBorders>
              <w:left w:val="nil"/>
              <w:right w:val="nil"/>
            </w:tcBorders>
          </w:tcPr>
          <w:p w:rsidR="007062A1" w:rsidRDefault="007062A1" w:rsidP="0033113E">
            <w:r>
              <w:t>Convert each of the following.</w:t>
            </w:r>
          </w:p>
          <w:p w:rsidR="007062A1" w:rsidRDefault="007062A1" w:rsidP="0033113E">
            <w:pPr>
              <w:rPr>
                <w:lang w:eastAsia="zh-CN"/>
              </w:rPr>
            </w:pPr>
            <w:r>
              <w:t xml:space="preserve">                    </w:t>
            </w:r>
          </w:p>
          <w:p w:rsidR="007062A1" w:rsidRPr="004F2F91" w:rsidRDefault="007062A1" w:rsidP="008D7CA2">
            <w:pPr>
              <w:rPr>
                <w:lang w:eastAsia="zh-CN"/>
              </w:rPr>
            </w:pPr>
            <w:proofErr w:type="spellStart"/>
            <w:r>
              <w:rPr>
                <w:b/>
              </w:rPr>
              <w:t>a</w:t>
            </w:r>
            <w:proofErr w:type="spellEnd"/>
            <w:r>
              <w:rPr>
                <w:b/>
              </w:rPr>
              <w:t xml:space="preserve"> </w:t>
            </w:r>
            <w:r>
              <w:t xml:space="preserve"> 4 days = 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>_______</w:t>
            </w:r>
            <w:r>
              <w:rPr>
                <w:rFonts w:hint="eastAsia"/>
                <w:lang w:eastAsia="zh-CN"/>
              </w:rPr>
              <w:t>_______</w:t>
            </w:r>
            <w:r>
              <w:rPr>
                <w:lang w:eastAsia="zh-CN"/>
              </w:rPr>
              <w:t xml:space="preserve"> hours</w:t>
            </w:r>
          </w:p>
          <w:p w:rsidR="007062A1" w:rsidRDefault="007062A1" w:rsidP="008D7CA2"/>
          <w:p w:rsidR="007062A1" w:rsidRDefault="007062A1" w:rsidP="008D7CA2">
            <w:pPr>
              <w:rPr>
                <w:lang w:eastAsia="zh-CN"/>
              </w:rPr>
            </w:pPr>
            <w:r>
              <w:rPr>
                <w:b/>
              </w:rPr>
              <w:t>b</w:t>
            </w:r>
            <w:r>
              <w:t xml:space="preserve">  120 seconds </w:t>
            </w:r>
            <w:r>
              <w:rPr>
                <w:lang w:eastAsia="zh-CN"/>
              </w:rPr>
              <w:t xml:space="preserve">= </w:t>
            </w:r>
            <w:r>
              <w:rPr>
                <w:rFonts w:hint="eastAsia"/>
                <w:lang w:eastAsia="zh-CN"/>
              </w:rPr>
              <w:t>__</w:t>
            </w:r>
            <w:r>
              <w:rPr>
                <w:lang w:eastAsia="zh-CN"/>
              </w:rPr>
              <w:t>________</w:t>
            </w:r>
            <w:r>
              <w:rPr>
                <w:rFonts w:hint="eastAsia"/>
                <w:lang w:eastAsia="zh-CN"/>
              </w:rPr>
              <w:t>_</w:t>
            </w:r>
            <w:r>
              <w:t xml:space="preserve"> minutes</w:t>
            </w:r>
          </w:p>
          <w:p w:rsidR="007062A1" w:rsidRDefault="007062A1" w:rsidP="0033113E">
            <w:pPr>
              <w:rPr>
                <w:lang w:eastAsia="zh-CN"/>
              </w:rPr>
            </w:pPr>
          </w:p>
          <w:p w:rsidR="007062A1" w:rsidRPr="004F2F91" w:rsidRDefault="007062A1" w:rsidP="00030FCF">
            <w:pPr>
              <w:rPr>
                <w:lang w:eastAsia="zh-CN"/>
              </w:rPr>
            </w:pPr>
            <w:r>
              <w:rPr>
                <w:b/>
              </w:rPr>
              <w:t xml:space="preserve">c </w:t>
            </w:r>
            <w:r>
              <w:t xml:space="preserve"> 96 hours = 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>_______</w:t>
            </w:r>
            <w:r>
              <w:rPr>
                <w:rFonts w:hint="eastAsia"/>
                <w:lang w:eastAsia="zh-CN"/>
              </w:rPr>
              <w:t>_______</w:t>
            </w:r>
            <w:r>
              <w:rPr>
                <w:lang w:eastAsia="zh-CN"/>
              </w:rPr>
              <w:t xml:space="preserve"> days</w:t>
            </w:r>
          </w:p>
          <w:p w:rsidR="007062A1" w:rsidRDefault="007062A1" w:rsidP="00030FCF"/>
          <w:p w:rsidR="007062A1" w:rsidRDefault="007062A1" w:rsidP="00030FCF">
            <w:pPr>
              <w:rPr>
                <w:lang w:eastAsia="zh-CN"/>
              </w:rPr>
            </w:pPr>
            <w:r>
              <w:rPr>
                <w:b/>
              </w:rPr>
              <w:t>d</w:t>
            </w:r>
            <w:r>
              <w:t xml:space="preserve">  360 minutes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= </w:t>
            </w:r>
            <w:r>
              <w:rPr>
                <w:rFonts w:hint="eastAsia"/>
                <w:lang w:eastAsia="zh-CN"/>
              </w:rPr>
              <w:t>__</w:t>
            </w:r>
            <w:r>
              <w:rPr>
                <w:lang w:eastAsia="zh-CN"/>
              </w:rPr>
              <w:t>________</w:t>
            </w:r>
            <w:r>
              <w:rPr>
                <w:rFonts w:hint="eastAsia"/>
                <w:lang w:eastAsia="zh-CN"/>
              </w:rPr>
              <w:t>__ hours</w:t>
            </w:r>
          </w:p>
          <w:p w:rsidR="007062A1" w:rsidRDefault="007062A1" w:rsidP="00030FCF">
            <w:pPr>
              <w:rPr>
                <w:lang w:eastAsia="zh-CN"/>
              </w:rPr>
            </w:pPr>
          </w:p>
          <w:p w:rsidR="007062A1" w:rsidRPr="004F2F91" w:rsidRDefault="007062A1" w:rsidP="00030FCF">
            <w:pPr>
              <w:rPr>
                <w:lang w:eastAsia="zh-CN"/>
              </w:rPr>
            </w:pPr>
            <w:r>
              <w:rPr>
                <w:b/>
              </w:rPr>
              <w:t xml:space="preserve">e </w:t>
            </w:r>
            <w:r>
              <w:t xml:space="preserve"> 12 minutes = 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>_______</w:t>
            </w:r>
            <w:r>
              <w:rPr>
                <w:rFonts w:hint="eastAsia"/>
                <w:lang w:eastAsia="zh-CN"/>
              </w:rPr>
              <w:t>_____</w:t>
            </w:r>
            <w:r>
              <w:rPr>
                <w:lang w:eastAsia="zh-CN"/>
              </w:rPr>
              <w:t xml:space="preserve"> seconds</w:t>
            </w:r>
          </w:p>
          <w:p w:rsidR="007062A1" w:rsidRDefault="007062A1" w:rsidP="00030FCF"/>
          <w:p w:rsidR="007062A1" w:rsidRDefault="007062A1" w:rsidP="0033113E">
            <w:pPr>
              <w:rPr>
                <w:lang w:eastAsia="zh-CN"/>
              </w:rPr>
            </w:pPr>
            <w:r>
              <w:rPr>
                <w:b/>
              </w:rPr>
              <w:t>f</w:t>
            </w:r>
            <w:r>
              <w:t xml:space="preserve">  2 hours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= </w:t>
            </w:r>
            <w:r>
              <w:rPr>
                <w:rFonts w:hint="eastAsia"/>
                <w:lang w:eastAsia="zh-CN"/>
              </w:rPr>
              <w:t>__</w:t>
            </w:r>
            <w:r>
              <w:rPr>
                <w:lang w:eastAsia="zh-CN"/>
              </w:rPr>
              <w:t>________</w:t>
            </w:r>
            <w:r>
              <w:rPr>
                <w:rFonts w:hint="eastAsia"/>
                <w:lang w:eastAsia="zh-CN"/>
              </w:rPr>
              <w:t>_____</w:t>
            </w:r>
            <w:r>
              <w:rPr>
                <w:lang w:eastAsia="zh-CN"/>
              </w:rPr>
              <w:t xml:space="preserve"> seconds</w:t>
            </w:r>
          </w:p>
        </w:tc>
        <w:tc>
          <w:tcPr>
            <w:tcW w:w="567" w:type="dxa"/>
            <w:tcBorders>
              <w:left w:val="nil"/>
            </w:tcBorders>
          </w:tcPr>
          <w:p w:rsidR="007062A1" w:rsidRDefault="007062A1" w:rsidP="0033113E">
            <w:pPr>
              <w:rPr>
                <w:b/>
              </w:rPr>
            </w:pPr>
          </w:p>
          <w:p w:rsidR="007062A1" w:rsidRDefault="007062A1" w:rsidP="0033113E">
            <w:pPr>
              <w:rPr>
                <w:b/>
              </w:rPr>
            </w:pPr>
          </w:p>
          <w:p w:rsidR="007062A1" w:rsidRDefault="007062A1" w:rsidP="0033113E">
            <w:pPr>
              <w:rPr>
                <w:b/>
              </w:rPr>
            </w:pPr>
            <w:r>
              <w:rPr>
                <w:b/>
              </w:rPr>
              <w:t>[</w:t>
            </w:r>
            <w:r>
              <w:rPr>
                <w:rFonts w:hint="eastAsia"/>
                <w:b/>
                <w:lang w:eastAsia="zh-CN"/>
              </w:rPr>
              <w:t>1</w:t>
            </w:r>
            <w:r>
              <w:rPr>
                <w:b/>
              </w:rPr>
              <w:t>]</w:t>
            </w:r>
          </w:p>
          <w:p w:rsidR="007062A1" w:rsidRDefault="007062A1" w:rsidP="0033113E">
            <w:pPr>
              <w:rPr>
                <w:b/>
              </w:rPr>
            </w:pPr>
          </w:p>
          <w:p w:rsidR="007062A1" w:rsidRDefault="007062A1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7062A1" w:rsidRDefault="007062A1" w:rsidP="0033113E">
            <w:pPr>
              <w:rPr>
                <w:b/>
              </w:rPr>
            </w:pPr>
          </w:p>
          <w:p w:rsidR="007062A1" w:rsidRDefault="007062A1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7062A1" w:rsidRDefault="007062A1" w:rsidP="0033113E">
            <w:pPr>
              <w:rPr>
                <w:b/>
              </w:rPr>
            </w:pPr>
          </w:p>
          <w:p w:rsidR="007062A1" w:rsidRDefault="007062A1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7062A1" w:rsidRDefault="007062A1" w:rsidP="0033113E">
            <w:pPr>
              <w:rPr>
                <w:b/>
              </w:rPr>
            </w:pPr>
          </w:p>
          <w:p w:rsidR="007062A1" w:rsidRDefault="007062A1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7062A1" w:rsidRDefault="007062A1" w:rsidP="0033113E">
            <w:pPr>
              <w:rPr>
                <w:b/>
              </w:rPr>
            </w:pPr>
          </w:p>
          <w:p w:rsidR="007062A1" w:rsidRDefault="007062A1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</w:tc>
      </w:tr>
      <w:tr w:rsidR="007A1C59" w:rsidRPr="00EA4C02" w:rsidTr="00973E9D">
        <w:trPr>
          <w:trHeight w:val="1732"/>
        </w:trPr>
        <w:tc>
          <w:tcPr>
            <w:tcW w:w="534" w:type="dxa"/>
            <w:tcBorders>
              <w:bottom w:val="single" w:sz="4" w:space="0" w:color="auto"/>
              <w:right w:val="nil"/>
            </w:tcBorders>
          </w:tcPr>
          <w:p w:rsidR="007A1C59" w:rsidRPr="006B098E" w:rsidRDefault="007A1C59" w:rsidP="0033113E">
            <w:pPr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4252" w:type="dxa"/>
            <w:tcBorders>
              <w:left w:val="nil"/>
              <w:bottom w:val="single" w:sz="4" w:space="0" w:color="auto"/>
              <w:right w:val="nil"/>
            </w:tcBorders>
          </w:tcPr>
          <w:p w:rsidR="007A1C59" w:rsidRDefault="00CA1DD9" w:rsidP="0005113F">
            <w:r>
              <w:t>State how many minutes are in each of the following.</w:t>
            </w:r>
            <w:r w:rsidR="007A1C59">
              <w:t xml:space="preserve"> </w:t>
            </w:r>
          </w:p>
          <w:p w:rsidR="003751DA" w:rsidRDefault="003751DA" w:rsidP="0005113F"/>
          <w:p w:rsidR="00CA1DD9" w:rsidRDefault="00CA1DD9" w:rsidP="00CA1DD9">
            <w:r>
              <w:rPr>
                <w:b/>
              </w:rPr>
              <w:t>a</w:t>
            </w:r>
            <w:r>
              <w:t xml:space="preserve">  </w:t>
            </w:r>
            <w:r w:rsidR="001965BE">
              <w:t>3</w:t>
            </w:r>
            <w:r>
              <w:t xml:space="preserve"> hours </w:t>
            </w:r>
            <w:r w:rsidR="001965BE">
              <w:t>=  _____________ minutes.</w:t>
            </w:r>
          </w:p>
          <w:p w:rsidR="00CA1DD9" w:rsidRPr="00E16270" w:rsidRDefault="00CA1DD9" w:rsidP="00CA1DD9">
            <w:pPr>
              <w:rPr>
                <w:sz w:val="16"/>
                <w:szCs w:val="16"/>
              </w:rPr>
            </w:pPr>
          </w:p>
          <w:p w:rsidR="00CA1DD9" w:rsidRDefault="00E16270" w:rsidP="00CA1DD9">
            <w:r w:rsidRPr="00E16270">
              <w:object w:dxaOrig="3680" w:dyaOrig="620">
                <v:shape id="_x0000_i1032" type="#_x0000_t75" style="width:184.5pt;height:30.75pt" o:ole="">
                  <v:imagedata r:id="rId26" o:title=""/>
                </v:shape>
                <o:OLEObject Type="Embed" ProgID="Equation.DSMT4" ShapeID="_x0000_i1032" DrawAspect="Content" ObjectID="_1555406628" r:id="rId27"/>
              </w:object>
            </w:r>
          </w:p>
          <w:p w:rsidR="00E16270" w:rsidRPr="00E16270" w:rsidRDefault="00E16270" w:rsidP="00CA1DD9">
            <w:pPr>
              <w:rPr>
                <w:sz w:val="12"/>
                <w:szCs w:val="12"/>
              </w:rPr>
            </w:pPr>
          </w:p>
          <w:p w:rsidR="00CA1DD9" w:rsidRDefault="00CA1DD9" w:rsidP="00CA1DD9">
            <w:r>
              <w:rPr>
                <w:b/>
              </w:rPr>
              <w:t>c</w:t>
            </w:r>
            <w:r>
              <w:t xml:space="preserve">  </w:t>
            </w:r>
            <w:r w:rsidR="001965BE">
              <w:t xml:space="preserve">1 day </w:t>
            </w:r>
            <w:r>
              <w:t xml:space="preserve"> _______</w:t>
            </w:r>
            <w:r w:rsidR="003751DA">
              <w:t>___</w:t>
            </w:r>
            <w:r>
              <w:t>_</w:t>
            </w:r>
            <w:r w:rsidR="001965BE">
              <w:t>__ minutes.</w:t>
            </w:r>
          </w:p>
          <w:p w:rsidR="00CA1DD9" w:rsidRPr="00EA4C02" w:rsidRDefault="00CA1DD9" w:rsidP="0005113F"/>
        </w:tc>
        <w:tc>
          <w:tcPr>
            <w:tcW w:w="567" w:type="dxa"/>
            <w:tcBorders>
              <w:left w:val="nil"/>
            </w:tcBorders>
          </w:tcPr>
          <w:p w:rsidR="001965BE" w:rsidRDefault="001965BE" w:rsidP="0033113E">
            <w:pPr>
              <w:rPr>
                <w:b/>
              </w:rPr>
            </w:pPr>
          </w:p>
          <w:p w:rsidR="001965BE" w:rsidRDefault="001965BE" w:rsidP="0033113E">
            <w:pPr>
              <w:rPr>
                <w:b/>
              </w:rPr>
            </w:pPr>
          </w:p>
          <w:p w:rsidR="003751DA" w:rsidRDefault="003751DA" w:rsidP="0033113E">
            <w:pPr>
              <w:rPr>
                <w:b/>
              </w:rPr>
            </w:pPr>
          </w:p>
          <w:p w:rsidR="007A1C59" w:rsidRDefault="007A1C59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1965BE" w:rsidRDefault="001965BE" w:rsidP="0033113E">
            <w:pPr>
              <w:rPr>
                <w:b/>
              </w:rPr>
            </w:pPr>
          </w:p>
          <w:p w:rsidR="001965BE" w:rsidRDefault="001965BE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1965BE" w:rsidRPr="007062A1" w:rsidRDefault="001965BE" w:rsidP="0033113E">
            <w:pPr>
              <w:rPr>
                <w:b/>
                <w:sz w:val="28"/>
                <w:szCs w:val="28"/>
              </w:rPr>
            </w:pPr>
          </w:p>
          <w:p w:rsidR="001965BE" w:rsidRPr="006B098E" w:rsidRDefault="001965BE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</w:tc>
        <w:tc>
          <w:tcPr>
            <w:tcW w:w="567" w:type="dxa"/>
            <w:tcBorders>
              <w:bottom w:val="single" w:sz="4" w:space="0" w:color="auto"/>
              <w:right w:val="nil"/>
            </w:tcBorders>
          </w:tcPr>
          <w:p w:rsidR="007A1C59" w:rsidRPr="00313823" w:rsidRDefault="007062A1" w:rsidP="00BD1858">
            <w:pPr>
              <w:rPr>
                <w:b/>
              </w:rPr>
            </w:pPr>
            <w:r>
              <w:rPr>
                <w:b/>
              </w:rPr>
              <w:t>8</w:t>
            </w:r>
            <w:r w:rsidR="007A1C59">
              <w:rPr>
                <w:b/>
              </w:rPr>
              <w:t>.</w:t>
            </w:r>
          </w:p>
        </w:tc>
        <w:tc>
          <w:tcPr>
            <w:tcW w:w="4394" w:type="dxa"/>
            <w:tcBorders>
              <w:left w:val="nil"/>
              <w:bottom w:val="single" w:sz="4" w:space="0" w:color="auto"/>
              <w:right w:val="nil"/>
            </w:tcBorders>
          </w:tcPr>
          <w:p w:rsidR="00BD1858" w:rsidRDefault="002B1CCF" w:rsidP="00BD1858">
            <w:pPr>
              <w:rPr>
                <w:lang w:eastAsia="zh-CN"/>
              </w:rPr>
            </w:pPr>
            <w:r>
              <w:t>J</w:t>
            </w:r>
            <w:r>
              <w:rPr>
                <w:rFonts w:hint="eastAsia"/>
                <w:lang w:eastAsia="zh-CN"/>
              </w:rPr>
              <w:t>enny</w:t>
            </w:r>
            <w:r>
              <w:t xml:space="preserve"> decides to go on a journey. </w:t>
            </w:r>
            <w:r>
              <w:rPr>
                <w:rFonts w:hint="eastAsia"/>
                <w:lang w:eastAsia="zh-CN"/>
              </w:rPr>
              <w:t>Sh</w:t>
            </w:r>
            <w:r>
              <w:t xml:space="preserve">e starts at </w:t>
            </w:r>
            <w:r>
              <w:rPr>
                <w:rFonts w:hint="eastAsia"/>
                <w:lang w:eastAsia="zh-CN"/>
              </w:rPr>
              <w:t>9</w:t>
            </w:r>
            <w:r>
              <w:t>.15</w:t>
            </w:r>
            <w:r w:rsidR="00EF0097">
              <w:t xml:space="preserve"> </w:t>
            </w:r>
            <w:r>
              <w:t>am and arrives at h</w:t>
            </w:r>
            <w:r>
              <w:rPr>
                <w:rFonts w:hint="eastAsia"/>
                <w:lang w:eastAsia="zh-CN"/>
              </w:rPr>
              <w:t>er</w:t>
            </w:r>
            <w:r>
              <w:t xml:space="preserve"> destination at </w:t>
            </w:r>
            <w:r>
              <w:rPr>
                <w:rFonts w:hint="eastAsia"/>
                <w:lang w:eastAsia="zh-CN"/>
              </w:rPr>
              <w:t>4</w:t>
            </w:r>
            <w:r>
              <w:t>.</w:t>
            </w:r>
            <w:r>
              <w:rPr>
                <w:rFonts w:hint="eastAsia"/>
                <w:lang w:eastAsia="zh-CN"/>
              </w:rPr>
              <w:t>45</w:t>
            </w:r>
            <w:r>
              <w:t>pm. If J</w:t>
            </w:r>
            <w:r>
              <w:rPr>
                <w:rFonts w:hint="eastAsia"/>
                <w:lang w:eastAsia="zh-CN"/>
              </w:rPr>
              <w:t>enny</w:t>
            </w:r>
            <w:r w:rsidR="00BD1858">
              <w:t xml:space="preserve"> did not have any stops, how long did </w:t>
            </w:r>
            <w:r>
              <w:rPr>
                <w:rFonts w:hint="eastAsia"/>
                <w:lang w:eastAsia="zh-CN"/>
              </w:rPr>
              <w:t>s</w:t>
            </w:r>
            <w:r w:rsidR="00BD1858">
              <w:t>he travel for?</w:t>
            </w:r>
          </w:p>
          <w:p w:rsidR="007A1C59" w:rsidRDefault="007A1C59" w:rsidP="0033113E"/>
          <w:p w:rsidR="000F0089" w:rsidRDefault="000F0089" w:rsidP="0033113E"/>
          <w:p w:rsidR="000F0089" w:rsidRDefault="000F0089" w:rsidP="0033113E"/>
          <w:p w:rsidR="000F0089" w:rsidRDefault="000F0089" w:rsidP="0033113E"/>
          <w:p w:rsidR="000F0089" w:rsidRPr="00EA4C02" w:rsidRDefault="000F0089" w:rsidP="0033113E"/>
        </w:tc>
        <w:tc>
          <w:tcPr>
            <w:tcW w:w="567" w:type="dxa"/>
            <w:tcBorders>
              <w:left w:val="nil"/>
            </w:tcBorders>
          </w:tcPr>
          <w:p w:rsidR="007A1C59" w:rsidRPr="00313823" w:rsidRDefault="007A1C59" w:rsidP="0033113E">
            <w:pPr>
              <w:rPr>
                <w:b/>
              </w:rPr>
            </w:pPr>
            <w:r>
              <w:rPr>
                <w:b/>
              </w:rPr>
              <w:t>[2]</w:t>
            </w:r>
          </w:p>
        </w:tc>
      </w:tr>
      <w:tr w:rsidR="007062A1" w:rsidRPr="00EA4C02" w:rsidTr="0042182B">
        <w:trPr>
          <w:trHeight w:val="968"/>
        </w:trPr>
        <w:tc>
          <w:tcPr>
            <w:tcW w:w="534" w:type="dxa"/>
            <w:vMerge w:val="restart"/>
            <w:tcBorders>
              <w:right w:val="nil"/>
            </w:tcBorders>
          </w:tcPr>
          <w:p w:rsidR="007062A1" w:rsidRPr="004F2F91" w:rsidRDefault="007062A1" w:rsidP="0033113E">
            <w:pPr>
              <w:rPr>
                <w:b/>
              </w:rPr>
            </w:pPr>
            <w:r>
              <w:rPr>
                <w:b/>
              </w:rPr>
              <w:t>3.</w:t>
            </w:r>
          </w:p>
        </w:tc>
        <w:tc>
          <w:tcPr>
            <w:tcW w:w="4252" w:type="dxa"/>
            <w:vMerge w:val="restart"/>
            <w:tcBorders>
              <w:left w:val="nil"/>
              <w:right w:val="nil"/>
            </w:tcBorders>
          </w:tcPr>
          <w:p w:rsidR="007062A1" w:rsidRDefault="007062A1" w:rsidP="0033113E">
            <w:r>
              <w:t xml:space="preserve">Change the following </w:t>
            </w:r>
            <w:proofErr w:type="spellStart"/>
            <w:r>
              <w:t>to</w:t>
            </w:r>
            <w:proofErr w:type="spellEnd"/>
            <w:r>
              <w:t xml:space="preserve"> hours and minutes.</w:t>
            </w:r>
          </w:p>
          <w:p w:rsidR="007062A1" w:rsidRDefault="007062A1" w:rsidP="0033113E">
            <w:pPr>
              <w:rPr>
                <w:lang w:eastAsia="zh-CN"/>
              </w:rPr>
            </w:pPr>
            <w:r>
              <w:t xml:space="preserve"> </w:t>
            </w:r>
          </w:p>
          <w:p w:rsidR="007062A1" w:rsidRPr="004F2F91" w:rsidRDefault="007062A1" w:rsidP="0033113E">
            <w:pPr>
              <w:rPr>
                <w:lang w:eastAsia="zh-CN"/>
              </w:rPr>
            </w:pPr>
            <w:proofErr w:type="spellStart"/>
            <w:r>
              <w:rPr>
                <w:b/>
              </w:rPr>
              <w:t>a</w:t>
            </w:r>
            <w:proofErr w:type="spellEnd"/>
            <w:r>
              <w:rPr>
                <w:b/>
              </w:rPr>
              <w:t xml:space="preserve"> </w:t>
            </w:r>
            <w:r>
              <w:t xml:space="preserve"> 220 minutes = 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>_______</w:t>
            </w:r>
            <w:r>
              <w:rPr>
                <w:rFonts w:hint="eastAsia"/>
                <w:lang w:eastAsia="zh-CN"/>
              </w:rPr>
              <w:t>_______</w:t>
            </w:r>
          </w:p>
          <w:p w:rsidR="007062A1" w:rsidRDefault="007062A1" w:rsidP="0033113E"/>
          <w:p w:rsidR="007062A1" w:rsidRDefault="007062A1" w:rsidP="003751DA">
            <w:pPr>
              <w:rPr>
                <w:lang w:eastAsia="zh-CN"/>
              </w:rPr>
            </w:pPr>
            <w:r>
              <w:rPr>
                <w:b/>
              </w:rPr>
              <w:t>b</w:t>
            </w:r>
            <w:r>
              <w:t xml:space="preserve">  800 minutes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= </w:t>
            </w:r>
            <w:r>
              <w:rPr>
                <w:rFonts w:hint="eastAsia"/>
                <w:lang w:eastAsia="zh-CN"/>
              </w:rPr>
              <w:t>__</w:t>
            </w:r>
            <w:r>
              <w:rPr>
                <w:lang w:eastAsia="zh-CN"/>
              </w:rPr>
              <w:t>________</w:t>
            </w:r>
            <w:r>
              <w:rPr>
                <w:rFonts w:hint="eastAsia"/>
                <w:lang w:eastAsia="zh-CN"/>
              </w:rPr>
              <w:t>_____</w:t>
            </w:r>
          </w:p>
          <w:p w:rsidR="007062A1" w:rsidRPr="0084092E" w:rsidRDefault="007062A1" w:rsidP="003751DA">
            <w:pPr>
              <w:rPr>
                <w:lang w:eastAsia="zh-CN"/>
              </w:rPr>
            </w:pPr>
          </w:p>
        </w:tc>
        <w:tc>
          <w:tcPr>
            <w:tcW w:w="567" w:type="dxa"/>
            <w:vMerge w:val="restart"/>
            <w:tcBorders>
              <w:left w:val="nil"/>
            </w:tcBorders>
          </w:tcPr>
          <w:p w:rsidR="007062A1" w:rsidRDefault="007062A1" w:rsidP="0033113E">
            <w:pPr>
              <w:rPr>
                <w:b/>
                <w:lang w:eastAsia="zh-CN"/>
              </w:rPr>
            </w:pPr>
          </w:p>
          <w:p w:rsidR="007062A1" w:rsidRDefault="007062A1" w:rsidP="0033113E">
            <w:pPr>
              <w:rPr>
                <w:b/>
                <w:lang w:eastAsia="zh-CN"/>
              </w:rPr>
            </w:pPr>
          </w:p>
          <w:p w:rsidR="007062A1" w:rsidRDefault="007062A1" w:rsidP="0033113E">
            <w:pPr>
              <w:rPr>
                <w:b/>
                <w:lang w:eastAsia="zh-CN"/>
              </w:rPr>
            </w:pPr>
          </w:p>
          <w:p w:rsidR="007062A1" w:rsidRDefault="007062A1" w:rsidP="0033113E">
            <w:pPr>
              <w:rPr>
                <w:b/>
                <w:lang w:eastAsia="zh-CN"/>
              </w:rPr>
            </w:pPr>
            <w:r>
              <w:rPr>
                <w:b/>
              </w:rPr>
              <w:t>[</w:t>
            </w:r>
            <w:r>
              <w:rPr>
                <w:rFonts w:hint="eastAsia"/>
                <w:b/>
                <w:lang w:eastAsia="zh-CN"/>
              </w:rPr>
              <w:t>1</w:t>
            </w:r>
            <w:r>
              <w:rPr>
                <w:b/>
              </w:rPr>
              <w:t>]</w:t>
            </w:r>
          </w:p>
          <w:p w:rsidR="007062A1" w:rsidRDefault="007062A1" w:rsidP="0033113E">
            <w:pPr>
              <w:rPr>
                <w:b/>
                <w:lang w:eastAsia="zh-CN"/>
              </w:rPr>
            </w:pPr>
          </w:p>
          <w:p w:rsidR="007062A1" w:rsidRPr="004F2F91" w:rsidRDefault="007062A1" w:rsidP="0033113E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[1]</w:t>
            </w:r>
          </w:p>
        </w:tc>
        <w:tc>
          <w:tcPr>
            <w:tcW w:w="567" w:type="dxa"/>
            <w:tcBorders>
              <w:bottom w:val="single" w:sz="4" w:space="0" w:color="auto"/>
              <w:right w:val="nil"/>
            </w:tcBorders>
          </w:tcPr>
          <w:p w:rsidR="007062A1" w:rsidRPr="00313823" w:rsidRDefault="007062A1" w:rsidP="0033113E">
            <w:pPr>
              <w:rPr>
                <w:b/>
              </w:rPr>
            </w:pPr>
            <w:r>
              <w:rPr>
                <w:b/>
              </w:rPr>
              <w:t>9.</w:t>
            </w:r>
          </w:p>
        </w:tc>
        <w:tc>
          <w:tcPr>
            <w:tcW w:w="4394" w:type="dxa"/>
            <w:tcBorders>
              <w:left w:val="nil"/>
              <w:right w:val="nil"/>
            </w:tcBorders>
          </w:tcPr>
          <w:p w:rsidR="007062A1" w:rsidRDefault="007062A1" w:rsidP="0033113E">
            <w:r>
              <w:rPr>
                <w:rFonts w:hint="eastAsia"/>
                <w:lang w:eastAsia="zh-CN"/>
              </w:rPr>
              <w:t>Circle the</w:t>
            </w:r>
            <w:r>
              <w:t xml:space="preserve"> leap year</w:t>
            </w:r>
            <w:r>
              <w:rPr>
                <w:rFonts w:hint="eastAsia"/>
                <w:lang w:eastAsia="zh-CN"/>
              </w:rPr>
              <w:t>(</w:t>
            </w:r>
            <w:r>
              <w:t>s</w:t>
            </w:r>
            <w:r>
              <w:rPr>
                <w:rFonts w:hint="eastAsia"/>
                <w:lang w:eastAsia="zh-CN"/>
              </w:rPr>
              <w:t>)</w:t>
            </w:r>
            <w:r>
              <w:t>?</w:t>
            </w:r>
          </w:p>
          <w:p w:rsidR="007062A1" w:rsidRDefault="007062A1" w:rsidP="0033113E"/>
          <w:p w:rsidR="007062A1" w:rsidRPr="003B6A59" w:rsidRDefault="007062A1" w:rsidP="0033113E">
            <w:r>
              <w:t xml:space="preserve">    200</w:t>
            </w:r>
            <w:r>
              <w:rPr>
                <w:rFonts w:hint="eastAsia"/>
                <w:lang w:eastAsia="zh-CN"/>
              </w:rPr>
              <w:t>6</w:t>
            </w:r>
            <w:r>
              <w:t xml:space="preserve">            </w:t>
            </w:r>
            <w:r>
              <w:rPr>
                <w:rFonts w:hint="eastAsia"/>
                <w:lang w:eastAsia="zh-CN"/>
              </w:rPr>
              <w:t>1</w:t>
            </w:r>
            <w:r>
              <w:t>804            2</w:t>
            </w:r>
            <w:r>
              <w:rPr>
                <w:rFonts w:hint="eastAsia"/>
                <w:lang w:eastAsia="zh-CN"/>
              </w:rPr>
              <w:t>8</w:t>
            </w:r>
            <w:r>
              <w:t>0</w:t>
            </w:r>
            <w:r>
              <w:rPr>
                <w:rFonts w:hint="eastAsia"/>
                <w:lang w:eastAsia="zh-CN"/>
              </w:rPr>
              <w:t>2</w:t>
            </w:r>
          </w:p>
        </w:tc>
        <w:tc>
          <w:tcPr>
            <w:tcW w:w="567" w:type="dxa"/>
            <w:tcBorders>
              <w:left w:val="nil"/>
            </w:tcBorders>
          </w:tcPr>
          <w:p w:rsidR="007062A1" w:rsidRPr="00313823" w:rsidRDefault="007062A1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</w:tc>
      </w:tr>
      <w:tr w:rsidR="007062A1" w:rsidRPr="00EA4C02" w:rsidTr="0042182B">
        <w:trPr>
          <w:trHeight w:val="967"/>
        </w:trPr>
        <w:tc>
          <w:tcPr>
            <w:tcW w:w="534" w:type="dxa"/>
            <w:vMerge/>
            <w:tcBorders>
              <w:right w:val="nil"/>
            </w:tcBorders>
          </w:tcPr>
          <w:p w:rsidR="007062A1" w:rsidRDefault="007062A1" w:rsidP="0033113E">
            <w:pPr>
              <w:rPr>
                <w:b/>
              </w:rPr>
            </w:pPr>
          </w:p>
        </w:tc>
        <w:tc>
          <w:tcPr>
            <w:tcW w:w="4252" w:type="dxa"/>
            <w:vMerge/>
            <w:tcBorders>
              <w:left w:val="nil"/>
              <w:right w:val="nil"/>
            </w:tcBorders>
          </w:tcPr>
          <w:p w:rsidR="007062A1" w:rsidRDefault="007062A1" w:rsidP="0033113E"/>
        </w:tc>
        <w:tc>
          <w:tcPr>
            <w:tcW w:w="567" w:type="dxa"/>
            <w:vMerge/>
            <w:tcBorders>
              <w:left w:val="nil"/>
            </w:tcBorders>
          </w:tcPr>
          <w:p w:rsidR="007062A1" w:rsidRDefault="007062A1" w:rsidP="0033113E">
            <w:pPr>
              <w:rPr>
                <w:b/>
                <w:lang w:eastAsia="zh-CN"/>
              </w:rPr>
            </w:pPr>
          </w:p>
        </w:tc>
        <w:tc>
          <w:tcPr>
            <w:tcW w:w="567" w:type="dxa"/>
            <w:vMerge w:val="restart"/>
            <w:tcBorders>
              <w:right w:val="nil"/>
            </w:tcBorders>
          </w:tcPr>
          <w:p w:rsidR="007062A1" w:rsidRPr="00B511EA" w:rsidRDefault="007062A1" w:rsidP="0033113E">
            <w:pPr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rFonts w:hint="eastAsia"/>
                <w:b/>
                <w:lang w:eastAsia="zh-CN"/>
              </w:rPr>
              <w:t>0</w:t>
            </w:r>
            <w:r>
              <w:rPr>
                <w:b/>
              </w:rPr>
              <w:t>.</w:t>
            </w:r>
          </w:p>
          <w:p w:rsidR="007062A1" w:rsidRDefault="007062A1" w:rsidP="0033113E">
            <w:pPr>
              <w:rPr>
                <w:b/>
              </w:rPr>
            </w:pPr>
          </w:p>
        </w:tc>
        <w:tc>
          <w:tcPr>
            <w:tcW w:w="4394" w:type="dxa"/>
            <w:vMerge w:val="restart"/>
            <w:tcBorders>
              <w:left w:val="nil"/>
              <w:right w:val="nil"/>
            </w:tcBorders>
          </w:tcPr>
          <w:p w:rsidR="007062A1" w:rsidRDefault="007062A1" w:rsidP="0033113E">
            <w:r>
              <w:t>How many:</w:t>
            </w:r>
          </w:p>
          <w:p w:rsidR="007062A1" w:rsidRDefault="007062A1" w:rsidP="0033113E">
            <w:pPr>
              <w:rPr>
                <w:lang w:eastAsia="zh-CN"/>
              </w:rPr>
            </w:pPr>
            <w:r>
              <w:rPr>
                <w:b/>
              </w:rPr>
              <w:t xml:space="preserve">a   </w:t>
            </w:r>
            <w:r>
              <w:t>days in a year?</w:t>
            </w:r>
            <w:r>
              <w:rPr>
                <w:rFonts w:hint="eastAsia"/>
                <w:lang w:eastAsia="zh-CN"/>
              </w:rPr>
              <w:t xml:space="preserve"> ______________</w:t>
            </w:r>
          </w:p>
          <w:p w:rsidR="007062A1" w:rsidRPr="007062A1" w:rsidRDefault="007062A1" w:rsidP="0033113E"/>
          <w:p w:rsidR="007062A1" w:rsidRDefault="007062A1" w:rsidP="0033113E">
            <w:pPr>
              <w:rPr>
                <w:lang w:eastAsia="zh-CN"/>
              </w:rPr>
            </w:pPr>
            <w:r>
              <w:rPr>
                <w:b/>
              </w:rPr>
              <w:t>b</w:t>
            </w:r>
            <w:r>
              <w:t xml:space="preserve">   fortnights in a year?</w:t>
            </w:r>
            <w:r>
              <w:rPr>
                <w:rFonts w:hint="eastAsia"/>
                <w:lang w:eastAsia="zh-CN"/>
              </w:rPr>
              <w:t xml:space="preserve"> __________</w:t>
            </w:r>
          </w:p>
          <w:p w:rsidR="007062A1" w:rsidRPr="007062A1" w:rsidRDefault="007062A1" w:rsidP="0033113E"/>
          <w:p w:rsidR="007062A1" w:rsidRDefault="007062A1" w:rsidP="0033113E">
            <w:pPr>
              <w:rPr>
                <w:lang w:eastAsia="zh-CN"/>
              </w:rPr>
            </w:pPr>
            <w:r>
              <w:rPr>
                <w:b/>
              </w:rPr>
              <w:t>c</w:t>
            </w:r>
            <w:r>
              <w:t xml:space="preserve">   months in a year?</w:t>
            </w:r>
            <w:r>
              <w:rPr>
                <w:rFonts w:hint="eastAsia"/>
                <w:lang w:eastAsia="zh-CN"/>
              </w:rPr>
              <w:t xml:space="preserve"> ____________</w:t>
            </w:r>
          </w:p>
          <w:p w:rsidR="007062A1" w:rsidRDefault="007062A1" w:rsidP="0033113E"/>
          <w:p w:rsidR="007062A1" w:rsidRPr="003100A0" w:rsidRDefault="007062A1" w:rsidP="0033113E">
            <w:pPr>
              <w:rPr>
                <w:lang w:eastAsia="zh-CN"/>
              </w:rPr>
            </w:pPr>
            <w:r>
              <w:rPr>
                <w:b/>
              </w:rPr>
              <w:t>d</w:t>
            </w:r>
            <w:r>
              <w:t xml:space="preserve">   years in </w:t>
            </w:r>
            <w:r>
              <w:rPr>
                <w:rFonts w:hint="eastAsia"/>
                <w:lang w:eastAsia="zh-CN"/>
              </w:rPr>
              <w:t>5</w:t>
            </w:r>
            <w:r>
              <w:t xml:space="preserve"> decades?</w:t>
            </w:r>
            <w:r>
              <w:rPr>
                <w:rFonts w:hint="eastAsia"/>
                <w:lang w:eastAsia="zh-CN"/>
              </w:rPr>
              <w:t xml:space="preserve"> __________</w:t>
            </w:r>
          </w:p>
          <w:p w:rsidR="007062A1" w:rsidRDefault="007062A1" w:rsidP="0033113E">
            <w:pPr>
              <w:rPr>
                <w:lang w:eastAsia="zh-CN"/>
              </w:rPr>
            </w:pPr>
          </w:p>
        </w:tc>
        <w:tc>
          <w:tcPr>
            <w:tcW w:w="567" w:type="dxa"/>
            <w:vMerge w:val="restart"/>
            <w:tcBorders>
              <w:left w:val="nil"/>
            </w:tcBorders>
          </w:tcPr>
          <w:p w:rsidR="007062A1" w:rsidRDefault="007062A1" w:rsidP="0033113E">
            <w:pPr>
              <w:rPr>
                <w:b/>
              </w:rPr>
            </w:pPr>
          </w:p>
          <w:p w:rsidR="007062A1" w:rsidRDefault="007062A1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7062A1" w:rsidRDefault="007062A1" w:rsidP="0033113E">
            <w:pPr>
              <w:rPr>
                <w:b/>
              </w:rPr>
            </w:pPr>
          </w:p>
          <w:p w:rsidR="007062A1" w:rsidRDefault="007062A1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7062A1" w:rsidRDefault="007062A1" w:rsidP="0033113E">
            <w:pPr>
              <w:rPr>
                <w:b/>
              </w:rPr>
            </w:pPr>
          </w:p>
          <w:p w:rsidR="007062A1" w:rsidRDefault="007062A1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7062A1" w:rsidRDefault="007062A1" w:rsidP="0033113E">
            <w:pPr>
              <w:rPr>
                <w:b/>
              </w:rPr>
            </w:pPr>
          </w:p>
          <w:p w:rsidR="007062A1" w:rsidRPr="003100A0" w:rsidRDefault="007062A1" w:rsidP="0033113E">
            <w:pPr>
              <w:rPr>
                <w:b/>
              </w:rPr>
            </w:pPr>
            <w:r>
              <w:rPr>
                <w:b/>
              </w:rPr>
              <w:t>[1]</w:t>
            </w:r>
          </w:p>
          <w:p w:rsidR="007062A1" w:rsidRDefault="007062A1" w:rsidP="0033113E">
            <w:pPr>
              <w:rPr>
                <w:b/>
              </w:rPr>
            </w:pPr>
          </w:p>
        </w:tc>
      </w:tr>
      <w:tr w:rsidR="007062A1" w:rsidRPr="00EA4C02" w:rsidTr="00973E9D">
        <w:tc>
          <w:tcPr>
            <w:tcW w:w="534" w:type="dxa"/>
            <w:tcBorders>
              <w:bottom w:val="single" w:sz="4" w:space="0" w:color="auto"/>
              <w:right w:val="nil"/>
            </w:tcBorders>
          </w:tcPr>
          <w:p w:rsidR="007062A1" w:rsidRPr="00D84C1C" w:rsidRDefault="007062A1" w:rsidP="0033113E">
            <w:pPr>
              <w:rPr>
                <w:b/>
              </w:rPr>
            </w:pPr>
            <w:r>
              <w:rPr>
                <w:b/>
              </w:rPr>
              <w:t>4.</w:t>
            </w:r>
          </w:p>
        </w:tc>
        <w:tc>
          <w:tcPr>
            <w:tcW w:w="4252" w:type="dxa"/>
            <w:tcBorders>
              <w:left w:val="nil"/>
              <w:bottom w:val="single" w:sz="4" w:space="0" w:color="auto"/>
              <w:right w:val="nil"/>
            </w:tcBorders>
          </w:tcPr>
          <w:p w:rsidR="007062A1" w:rsidRDefault="007062A1" w:rsidP="0033113E">
            <w:r>
              <w:t>Change the following to minutes.</w:t>
            </w:r>
          </w:p>
          <w:p w:rsidR="007062A1" w:rsidRDefault="007062A1" w:rsidP="0033113E"/>
          <w:p w:rsidR="007062A1" w:rsidRPr="003550D4" w:rsidRDefault="007062A1" w:rsidP="0033113E">
            <w:r>
              <w:rPr>
                <w:b/>
              </w:rPr>
              <w:t>a</w:t>
            </w:r>
            <w:r>
              <w:t xml:space="preserve">  10 hours 35 minutes = _____________</w:t>
            </w:r>
          </w:p>
          <w:p w:rsidR="007062A1" w:rsidRDefault="007062A1" w:rsidP="0033113E"/>
          <w:p w:rsidR="007062A1" w:rsidRPr="003550D4" w:rsidRDefault="007062A1" w:rsidP="0033113E">
            <w:r>
              <w:rPr>
                <w:b/>
              </w:rPr>
              <w:t>b</w:t>
            </w:r>
            <w:r>
              <w:t xml:space="preserve">  3 hours 42 minutes = ______________ </w:t>
            </w:r>
          </w:p>
          <w:p w:rsidR="007062A1" w:rsidRPr="00EA4C02" w:rsidRDefault="007062A1" w:rsidP="0033113E"/>
        </w:tc>
        <w:tc>
          <w:tcPr>
            <w:tcW w:w="567" w:type="dxa"/>
            <w:tcBorders>
              <w:left w:val="nil"/>
            </w:tcBorders>
          </w:tcPr>
          <w:p w:rsidR="007062A1" w:rsidRDefault="007062A1" w:rsidP="0033113E">
            <w:pPr>
              <w:rPr>
                <w:b/>
                <w:lang w:eastAsia="zh-CN"/>
              </w:rPr>
            </w:pPr>
          </w:p>
          <w:p w:rsidR="007062A1" w:rsidRDefault="007062A1" w:rsidP="0033113E">
            <w:pPr>
              <w:rPr>
                <w:b/>
                <w:lang w:eastAsia="zh-CN"/>
              </w:rPr>
            </w:pPr>
          </w:p>
          <w:p w:rsidR="007062A1" w:rsidRDefault="007062A1" w:rsidP="0033113E">
            <w:pPr>
              <w:rPr>
                <w:b/>
                <w:lang w:eastAsia="zh-CN"/>
              </w:rPr>
            </w:pPr>
            <w:r>
              <w:rPr>
                <w:b/>
              </w:rPr>
              <w:t>[</w:t>
            </w:r>
            <w:r>
              <w:rPr>
                <w:rFonts w:hint="eastAsia"/>
                <w:b/>
                <w:lang w:eastAsia="zh-CN"/>
              </w:rPr>
              <w:t>1</w:t>
            </w:r>
            <w:r>
              <w:rPr>
                <w:b/>
              </w:rPr>
              <w:t>]</w:t>
            </w:r>
          </w:p>
          <w:p w:rsidR="007062A1" w:rsidRDefault="007062A1" w:rsidP="0033113E">
            <w:pPr>
              <w:rPr>
                <w:b/>
                <w:lang w:eastAsia="zh-CN"/>
              </w:rPr>
            </w:pPr>
          </w:p>
          <w:p w:rsidR="007062A1" w:rsidRPr="00D84C1C" w:rsidRDefault="007062A1" w:rsidP="0033113E">
            <w:pPr>
              <w:rPr>
                <w:b/>
                <w:lang w:eastAsia="zh-CN"/>
              </w:rPr>
            </w:pPr>
            <w:r>
              <w:rPr>
                <w:rFonts w:hint="eastAsia"/>
                <w:b/>
                <w:lang w:eastAsia="zh-CN"/>
              </w:rPr>
              <w:t>[1]</w:t>
            </w:r>
          </w:p>
        </w:tc>
        <w:tc>
          <w:tcPr>
            <w:tcW w:w="567" w:type="dxa"/>
            <w:vMerge/>
            <w:tcBorders>
              <w:right w:val="nil"/>
            </w:tcBorders>
          </w:tcPr>
          <w:p w:rsidR="007062A1" w:rsidRPr="00B511EA" w:rsidRDefault="007062A1" w:rsidP="0033113E">
            <w:pPr>
              <w:rPr>
                <w:b/>
              </w:rPr>
            </w:pPr>
          </w:p>
        </w:tc>
        <w:tc>
          <w:tcPr>
            <w:tcW w:w="4394" w:type="dxa"/>
            <w:vMerge/>
            <w:tcBorders>
              <w:left w:val="nil"/>
              <w:right w:val="nil"/>
            </w:tcBorders>
          </w:tcPr>
          <w:p w:rsidR="007062A1" w:rsidRPr="003100A0" w:rsidRDefault="007062A1" w:rsidP="0033113E">
            <w:pPr>
              <w:rPr>
                <w:lang w:eastAsia="zh-CN"/>
              </w:rPr>
            </w:pPr>
          </w:p>
        </w:tc>
        <w:tc>
          <w:tcPr>
            <w:tcW w:w="567" w:type="dxa"/>
            <w:vMerge/>
            <w:tcBorders>
              <w:left w:val="nil"/>
            </w:tcBorders>
          </w:tcPr>
          <w:p w:rsidR="007062A1" w:rsidRPr="003100A0" w:rsidRDefault="007062A1" w:rsidP="0033113E">
            <w:pPr>
              <w:rPr>
                <w:b/>
              </w:rPr>
            </w:pPr>
          </w:p>
        </w:tc>
      </w:tr>
    </w:tbl>
    <w:p w:rsidR="007062A1" w:rsidRDefault="007062A1"/>
    <w:p w:rsidR="007062A1" w:rsidRDefault="007062A1"/>
    <w:p w:rsidR="007062A1" w:rsidRDefault="007062A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4252"/>
        <w:gridCol w:w="567"/>
        <w:gridCol w:w="709"/>
        <w:gridCol w:w="4252"/>
        <w:gridCol w:w="567"/>
      </w:tblGrid>
      <w:tr w:rsidR="002B1CCF" w:rsidRPr="00EA4C02" w:rsidTr="00EF0097">
        <w:tc>
          <w:tcPr>
            <w:tcW w:w="534" w:type="dxa"/>
            <w:tcBorders>
              <w:right w:val="nil"/>
            </w:tcBorders>
          </w:tcPr>
          <w:p w:rsidR="002B1CCF" w:rsidRPr="003550D4" w:rsidRDefault="00EF0097" w:rsidP="00EF0097">
            <w:pPr>
              <w:rPr>
                <w:b/>
              </w:rPr>
            </w:pPr>
            <w:r>
              <w:rPr>
                <w:b/>
              </w:rPr>
              <w:t>11</w:t>
            </w:r>
            <w:r w:rsidR="002B1CCF">
              <w:rPr>
                <w:b/>
              </w:rPr>
              <w:t>.</w:t>
            </w:r>
          </w:p>
        </w:tc>
        <w:tc>
          <w:tcPr>
            <w:tcW w:w="4252" w:type="dxa"/>
            <w:tcBorders>
              <w:left w:val="nil"/>
              <w:right w:val="nil"/>
            </w:tcBorders>
          </w:tcPr>
          <w:p w:rsidR="002B1CCF" w:rsidRDefault="00EF0097" w:rsidP="0033113E">
            <w:r>
              <w:t>Complete the following calculations:</w:t>
            </w:r>
          </w:p>
          <w:p w:rsidR="00EF0097" w:rsidRDefault="00EF0097" w:rsidP="0033113E"/>
          <w:p w:rsidR="002B1CCF" w:rsidRPr="00E16270" w:rsidRDefault="002B1CCF" w:rsidP="0033113E">
            <w:pPr>
              <w:rPr>
                <w:sz w:val="28"/>
                <w:szCs w:val="28"/>
              </w:rPr>
            </w:pPr>
            <w:r>
              <w:rPr>
                <w:b/>
              </w:rPr>
              <w:t>a</w:t>
            </w:r>
            <w:r>
              <w:t xml:space="preserve">  </w:t>
            </w:r>
            <w:r w:rsidR="00EF0097">
              <w:t xml:space="preserve">     </w:t>
            </w:r>
            <w:r w:rsidR="00EF0097" w:rsidRPr="00E16270">
              <w:rPr>
                <w:b/>
                <w:sz w:val="28"/>
                <w:szCs w:val="28"/>
              </w:rPr>
              <w:t xml:space="preserve">h     </w:t>
            </w:r>
            <w:r w:rsidR="00E16270">
              <w:rPr>
                <w:b/>
                <w:sz w:val="28"/>
                <w:szCs w:val="28"/>
              </w:rPr>
              <w:t xml:space="preserve"> </w:t>
            </w:r>
            <w:r w:rsidR="00EF0097" w:rsidRPr="00E16270">
              <w:rPr>
                <w:b/>
                <w:sz w:val="28"/>
                <w:szCs w:val="28"/>
              </w:rPr>
              <w:t>min      s</w:t>
            </w:r>
          </w:p>
          <w:p w:rsidR="002B1CCF" w:rsidRPr="00E16270" w:rsidRDefault="00EF0097" w:rsidP="0033113E">
            <w:pPr>
              <w:rPr>
                <w:b/>
                <w:sz w:val="28"/>
                <w:szCs w:val="28"/>
              </w:rPr>
            </w:pPr>
            <w:r w:rsidRPr="00E16270">
              <w:rPr>
                <w:sz w:val="28"/>
                <w:szCs w:val="28"/>
              </w:rPr>
              <w:t xml:space="preserve">        4      36       25</w:t>
            </w:r>
            <w:r w:rsidRPr="00E16270">
              <w:rPr>
                <w:b/>
                <w:sz w:val="28"/>
                <w:szCs w:val="28"/>
              </w:rPr>
              <w:t xml:space="preserve">   +</w:t>
            </w:r>
          </w:p>
          <w:p w:rsidR="00EF0097" w:rsidRPr="00E16270" w:rsidRDefault="00EF0097" w:rsidP="0033113E">
            <w:pPr>
              <w:rPr>
                <w:sz w:val="28"/>
                <w:szCs w:val="28"/>
              </w:rPr>
            </w:pPr>
            <w:r w:rsidRPr="00E16270">
              <w:rPr>
                <w:b/>
                <w:sz w:val="28"/>
                <w:szCs w:val="28"/>
              </w:rPr>
              <w:t xml:space="preserve">        </w:t>
            </w:r>
            <w:r w:rsidRPr="00E16270">
              <w:rPr>
                <w:sz w:val="28"/>
                <w:szCs w:val="28"/>
              </w:rPr>
              <w:t>2      15       45</w:t>
            </w:r>
          </w:p>
          <w:p w:rsidR="002B1CCF" w:rsidRDefault="00E16270" w:rsidP="0033113E"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80035</wp:posOffset>
                      </wp:positionH>
                      <wp:positionV relativeFrom="paragraph">
                        <wp:posOffset>54610</wp:posOffset>
                      </wp:positionV>
                      <wp:extent cx="1181100" cy="0"/>
                      <wp:effectExtent l="0" t="0" r="19050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811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59634F7" id="Straight Connector 5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05pt,4.3pt" to="115.05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EF0097">
              <w:t xml:space="preserve">         </w:t>
            </w:r>
          </w:p>
          <w:p w:rsidR="002B1CCF" w:rsidRDefault="002B1CCF" w:rsidP="0033113E"/>
          <w:p w:rsidR="002B1CCF" w:rsidRDefault="002B1CCF" w:rsidP="0033113E"/>
          <w:p w:rsidR="002B1CCF" w:rsidRDefault="002B1CCF" w:rsidP="0033113E">
            <w:pPr>
              <w:rPr>
                <w:b/>
                <w:lang w:eastAsia="zh-CN"/>
              </w:rPr>
            </w:pPr>
          </w:p>
          <w:p w:rsidR="00FE44C3" w:rsidRDefault="00FE44C3" w:rsidP="0033113E">
            <w:pPr>
              <w:rPr>
                <w:b/>
                <w:lang w:eastAsia="zh-CN"/>
              </w:rPr>
            </w:pPr>
          </w:p>
          <w:p w:rsidR="00FE44C3" w:rsidRDefault="00FE44C3" w:rsidP="0033113E">
            <w:pPr>
              <w:rPr>
                <w:b/>
                <w:lang w:eastAsia="zh-CN"/>
              </w:rPr>
            </w:pPr>
          </w:p>
          <w:p w:rsidR="00FE44C3" w:rsidRDefault="00FE44C3" w:rsidP="0033113E">
            <w:pPr>
              <w:rPr>
                <w:b/>
                <w:lang w:eastAsia="zh-CN"/>
              </w:rPr>
            </w:pPr>
          </w:p>
          <w:p w:rsidR="007E6718" w:rsidRDefault="007E6718" w:rsidP="0033113E">
            <w:pPr>
              <w:rPr>
                <w:b/>
                <w:lang w:eastAsia="zh-CN"/>
              </w:rPr>
            </w:pPr>
          </w:p>
          <w:p w:rsidR="002B1CCF" w:rsidRDefault="002B1CCF" w:rsidP="0033113E">
            <w:pPr>
              <w:rPr>
                <w:b/>
                <w:lang w:eastAsia="zh-CN"/>
              </w:rPr>
            </w:pPr>
          </w:p>
          <w:p w:rsidR="007E6718" w:rsidRPr="00E16270" w:rsidRDefault="002B1CCF" w:rsidP="007E6718">
            <w:pPr>
              <w:rPr>
                <w:sz w:val="28"/>
                <w:szCs w:val="28"/>
              </w:rPr>
            </w:pPr>
            <w:r>
              <w:rPr>
                <w:b/>
              </w:rPr>
              <w:t>b</w:t>
            </w:r>
            <w:r>
              <w:t xml:space="preserve">  </w:t>
            </w:r>
            <w:r w:rsidR="007E6718">
              <w:t xml:space="preserve">     </w:t>
            </w:r>
            <w:r w:rsidR="007E6718" w:rsidRPr="00E16270">
              <w:rPr>
                <w:b/>
                <w:sz w:val="28"/>
                <w:szCs w:val="28"/>
              </w:rPr>
              <w:t>h     min      s</w:t>
            </w:r>
          </w:p>
          <w:p w:rsidR="007E6718" w:rsidRPr="00E16270" w:rsidRDefault="007E6718" w:rsidP="007E6718">
            <w:pPr>
              <w:rPr>
                <w:b/>
                <w:sz w:val="28"/>
                <w:szCs w:val="28"/>
              </w:rPr>
            </w:pPr>
            <w:r w:rsidRPr="00E16270">
              <w:rPr>
                <w:sz w:val="28"/>
                <w:szCs w:val="28"/>
              </w:rPr>
              <w:t xml:space="preserve">        7      18       37</w:t>
            </w:r>
            <w:r w:rsidRPr="00E16270">
              <w:rPr>
                <w:b/>
                <w:sz w:val="28"/>
                <w:szCs w:val="28"/>
              </w:rPr>
              <w:t xml:space="preserve">    </w:t>
            </w:r>
            <w:r w:rsidRPr="00E16270">
              <w:rPr>
                <w:sz w:val="28"/>
                <w:szCs w:val="28"/>
              </w:rPr>
              <w:t>–</w:t>
            </w:r>
          </w:p>
          <w:p w:rsidR="007E6718" w:rsidRPr="00E16270" w:rsidRDefault="00E16270" w:rsidP="007E6718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</w:t>
            </w:r>
            <w:r w:rsidR="007E6718" w:rsidRPr="00E16270">
              <w:rPr>
                <w:b/>
                <w:sz w:val="28"/>
                <w:szCs w:val="28"/>
              </w:rPr>
              <w:t xml:space="preserve"> </w:t>
            </w:r>
            <w:r w:rsidR="007E6718" w:rsidRPr="00E16270">
              <w:rPr>
                <w:sz w:val="28"/>
                <w:szCs w:val="28"/>
              </w:rPr>
              <w:t>3      46       43</w:t>
            </w:r>
          </w:p>
          <w:p w:rsidR="007E6718" w:rsidRDefault="00E16270" w:rsidP="007E6718">
            <w:r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89559</wp:posOffset>
                      </wp:positionH>
                      <wp:positionV relativeFrom="paragraph">
                        <wp:posOffset>54610</wp:posOffset>
                      </wp:positionV>
                      <wp:extent cx="1228725" cy="0"/>
                      <wp:effectExtent l="0" t="0" r="2857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287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F560636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8pt,4.3pt" to="119.55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7E6718">
              <w:t xml:space="preserve">         </w:t>
            </w:r>
          </w:p>
          <w:p w:rsidR="002B1CCF" w:rsidRPr="00DF26AE" w:rsidRDefault="002B1CCF" w:rsidP="0033113E"/>
          <w:p w:rsidR="002B1CCF" w:rsidRDefault="002B1CCF" w:rsidP="0033113E"/>
          <w:p w:rsidR="002B1CCF" w:rsidRDefault="002B1CCF" w:rsidP="0033113E"/>
          <w:p w:rsidR="00DE33D0" w:rsidRDefault="00DE33D0" w:rsidP="0033113E"/>
          <w:p w:rsidR="00FE44C3" w:rsidRDefault="00FE44C3" w:rsidP="0033113E"/>
          <w:p w:rsidR="00FE44C3" w:rsidRDefault="00FE44C3" w:rsidP="0033113E"/>
          <w:p w:rsidR="00FE44C3" w:rsidRDefault="00FE44C3" w:rsidP="0033113E"/>
          <w:p w:rsidR="00FE44C3" w:rsidRPr="00EA4C02" w:rsidRDefault="00FE44C3" w:rsidP="0033113E"/>
        </w:tc>
        <w:tc>
          <w:tcPr>
            <w:tcW w:w="567" w:type="dxa"/>
            <w:tcBorders>
              <w:left w:val="nil"/>
            </w:tcBorders>
          </w:tcPr>
          <w:p w:rsidR="00EE7D22" w:rsidRDefault="00EE7D22" w:rsidP="0033113E">
            <w:pPr>
              <w:rPr>
                <w:b/>
                <w:lang w:eastAsia="zh-CN"/>
              </w:rPr>
            </w:pPr>
          </w:p>
          <w:p w:rsidR="00EF0097" w:rsidRDefault="00EF0097" w:rsidP="0033113E">
            <w:pPr>
              <w:rPr>
                <w:b/>
                <w:lang w:eastAsia="zh-CN"/>
              </w:rPr>
            </w:pPr>
          </w:p>
          <w:p w:rsidR="002B1CCF" w:rsidRDefault="002B1CCF" w:rsidP="0033113E">
            <w:pPr>
              <w:rPr>
                <w:b/>
              </w:rPr>
            </w:pPr>
            <w:r>
              <w:rPr>
                <w:b/>
              </w:rPr>
              <w:t>[2]</w:t>
            </w:r>
          </w:p>
          <w:p w:rsidR="002B1CCF" w:rsidRDefault="002B1CCF" w:rsidP="0033113E">
            <w:pPr>
              <w:rPr>
                <w:b/>
              </w:rPr>
            </w:pPr>
          </w:p>
          <w:p w:rsidR="002B1CCF" w:rsidRDefault="002B1CCF" w:rsidP="0033113E">
            <w:pPr>
              <w:rPr>
                <w:b/>
              </w:rPr>
            </w:pPr>
          </w:p>
          <w:p w:rsidR="002B1CCF" w:rsidRDefault="002B1CCF" w:rsidP="0033113E">
            <w:pPr>
              <w:rPr>
                <w:b/>
              </w:rPr>
            </w:pPr>
          </w:p>
          <w:p w:rsidR="002B1CCF" w:rsidRDefault="002B1CCF" w:rsidP="0033113E">
            <w:pPr>
              <w:rPr>
                <w:b/>
              </w:rPr>
            </w:pPr>
          </w:p>
          <w:p w:rsidR="002B1CCF" w:rsidRDefault="002B1CCF" w:rsidP="0033113E">
            <w:pPr>
              <w:rPr>
                <w:b/>
              </w:rPr>
            </w:pPr>
          </w:p>
          <w:p w:rsidR="002B1CCF" w:rsidRDefault="002B1CCF" w:rsidP="0033113E">
            <w:pPr>
              <w:rPr>
                <w:b/>
                <w:lang w:eastAsia="zh-CN"/>
              </w:rPr>
            </w:pPr>
          </w:p>
          <w:p w:rsidR="007E6718" w:rsidRDefault="007E6718" w:rsidP="0033113E">
            <w:pPr>
              <w:rPr>
                <w:b/>
                <w:lang w:eastAsia="zh-CN"/>
              </w:rPr>
            </w:pPr>
          </w:p>
          <w:p w:rsidR="00FE44C3" w:rsidRDefault="00FE44C3" w:rsidP="0033113E">
            <w:pPr>
              <w:rPr>
                <w:b/>
                <w:lang w:eastAsia="zh-CN"/>
              </w:rPr>
            </w:pPr>
          </w:p>
          <w:p w:rsidR="00FE44C3" w:rsidRDefault="00FE44C3" w:rsidP="0033113E">
            <w:pPr>
              <w:rPr>
                <w:b/>
                <w:lang w:eastAsia="zh-CN"/>
              </w:rPr>
            </w:pPr>
          </w:p>
          <w:p w:rsidR="00FE44C3" w:rsidRDefault="00FE44C3" w:rsidP="0033113E">
            <w:pPr>
              <w:rPr>
                <w:b/>
                <w:lang w:eastAsia="zh-CN"/>
              </w:rPr>
            </w:pPr>
          </w:p>
          <w:p w:rsidR="007E6718" w:rsidRDefault="007E6718" w:rsidP="0033113E">
            <w:pPr>
              <w:rPr>
                <w:b/>
                <w:lang w:eastAsia="zh-CN"/>
              </w:rPr>
            </w:pPr>
          </w:p>
          <w:p w:rsidR="002B1CCF" w:rsidRPr="003550D4" w:rsidRDefault="002B1CCF" w:rsidP="0033113E">
            <w:pPr>
              <w:rPr>
                <w:b/>
              </w:rPr>
            </w:pPr>
            <w:r>
              <w:rPr>
                <w:b/>
              </w:rPr>
              <w:t>[2]</w:t>
            </w:r>
          </w:p>
        </w:tc>
        <w:tc>
          <w:tcPr>
            <w:tcW w:w="709" w:type="dxa"/>
            <w:tcBorders>
              <w:right w:val="nil"/>
            </w:tcBorders>
          </w:tcPr>
          <w:p w:rsidR="002B1CCF" w:rsidRPr="00EF0097" w:rsidRDefault="002B1CCF" w:rsidP="00CE5A8C">
            <w:r w:rsidRPr="00EF0097">
              <w:rPr>
                <w:b/>
              </w:rPr>
              <w:t>*1</w:t>
            </w:r>
            <w:r w:rsidR="00EF0097" w:rsidRPr="00EF0097">
              <w:rPr>
                <w:rFonts w:hint="eastAsia"/>
                <w:b/>
                <w:lang w:eastAsia="zh-CN"/>
              </w:rPr>
              <w:t>2</w:t>
            </w:r>
            <w:r w:rsidRPr="00EF0097">
              <w:rPr>
                <w:b/>
              </w:rPr>
              <w:t>.</w:t>
            </w:r>
          </w:p>
        </w:tc>
        <w:tc>
          <w:tcPr>
            <w:tcW w:w="4252" w:type="dxa"/>
            <w:tcBorders>
              <w:left w:val="nil"/>
              <w:right w:val="nil"/>
            </w:tcBorders>
          </w:tcPr>
          <w:p w:rsidR="002B1CCF" w:rsidRDefault="007E6718" w:rsidP="00EE7D22">
            <w:pPr>
              <w:rPr>
                <w:lang w:eastAsia="zh-CN"/>
              </w:rPr>
            </w:pPr>
            <w:r>
              <w:t>Lis</w:t>
            </w:r>
            <w:r w:rsidR="002B1CCF" w:rsidRPr="003100A0">
              <w:t>a’s grandmother lives in</w:t>
            </w:r>
            <w:r>
              <w:t xml:space="preserve"> the UK and wants to ring Lis</w:t>
            </w:r>
            <w:r w:rsidR="00EE7D22">
              <w:t>a</w:t>
            </w:r>
            <w:r w:rsidR="00EE7D22">
              <w:rPr>
                <w:rFonts w:hint="eastAsia"/>
                <w:lang w:eastAsia="zh-CN"/>
              </w:rPr>
              <w:t xml:space="preserve"> </w:t>
            </w:r>
            <w:r w:rsidR="002B1CCF" w:rsidRPr="003100A0">
              <w:t>for her birthday</w:t>
            </w:r>
            <w:r w:rsidR="002B1CCF">
              <w:t xml:space="preserve"> in Australia</w:t>
            </w:r>
            <w:r w:rsidR="002B1CCF" w:rsidRPr="003100A0">
              <w:t>.</w:t>
            </w:r>
            <w:r w:rsidR="002B1CCF">
              <w:t xml:space="preserve"> At what time (GMT) should her grandmother ring</w:t>
            </w:r>
            <w:r>
              <w:t xml:space="preserve"> if she wants to speak to Lis</w:t>
            </w:r>
            <w:r w:rsidR="00EE7D22">
              <w:t>a</w:t>
            </w:r>
            <w:r w:rsidR="002B1CCF">
              <w:t xml:space="preserve"> a</w:t>
            </w:r>
            <w:r w:rsidR="00EE7D22">
              <w:t xml:space="preserve">t </w:t>
            </w:r>
            <w:r w:rsidR="00EE7D22">
              <w:rPr>
                <w:rFonts w:hint="eastAsia"/>
                <w:lang w:eastAsia="zh-CN"/>
              </w:rPr>
              <w:t>6</w:t>
            </w:r>
            <w:r w:rsidR="002B1CCF">
              <w:t>pm EST? (Hint: Australia is 150</w:t>
            </w:r>
            <w:r w:rsidR="002B1CCF">
              <w:rPr>
                <w:vertAlign w:val="superscript"/>
              </w:rPr>
              <w:t>o</w:t>
            </w:r>
            <w:r w:rsidR="002B1CCF">
              <w:t xml:space="preserve"> ahead of UK &amp; every 15</w:t>
            </w:r>
            <w:r w:rsidR="002B1CCF">
              <w:rPr>
                <w:vertAlign w:val="superscript"/>
              </w:rPr>
              <w:t>o</w:t>
            </w:r>
            <w:r w:rsidR="002B1CCF">
              <w:t xml:space="preserve"> = 1 hour)</w:t>
            </w:r>
          </w:p>
          <w:p w:rsidR="00E73371" w:rsidRDefault="00E73371" w:rsidP="00EE7D22">
            <w:pPr>
              <w:rPr>
                <w:lang w:eastAsia="zh-CN"/>
              </w:rPr>
            </w:pPr>
          </w:p>
          <w:p w:rsidR="00E73371" w:rsidRDefault="00E73371" w:rsidP="00EE7D22">
            <w:pPr>
              <w:rPr>
                <w:lang w:eastAsia="zh-CN"/>
              </w:rPr>
            </w:pPr>
          </w:p>
          <w:p w:rsidR="00E73371" w:rsidRDefault="00E73371" w:rsidP="00EE7D22">
            <w:pPr>
              <w:rPr>
                <w:lang w:eastAsia="zh-CN"/>
              </w:rPr>
            </w:pPr>
          </w:p>
          <w:p w:rsidR="00E73371" w:rsidRDefault="00E73371" w:rsidP="00EE7D22">
            <w:pPr>
              <w:rPr>
                <w:lang w:eastAsia="zh-CN"/>
              </w:rPr>
            </w:pPr>
          </w:p>
          <w:p w:rsidR="00E73371" w:rsidRDefault="00E73371" w:rsidP="00EE7D22">
            <w:pPr>
              <w:rPr>
                <w:lang w:eastAsia="zh-CN"/>
              </w:rPr>
            </w:pPr>
          </w:p>
          <w:p w:rsidR="00E73371" w:rsidRDefault="00E73371" w:rsidP="00EE7D22">
            <w:pPr>
              <w:rPr>
                <w:lang w:eastAsia="zh-CN"/>
              </w:rPr>
            </w:pPr>
          </w:p>
          <w:p w:rsidR="007E6718" w:rsidRDefault="007E6718" w:rsidP="00EE7D22">
            <w:pPr>
              <w:rPr>
                <w:lang w:eastAsia="zh-CN"/>
              </w:rPr>
            </w:pPr>
          </w:p>
          <w:p w:rsidR="007E6718" w:rsidRDefault="007E6718" w:rsidP="00EE7D22">
            <w:pPr>
              <w:rPr>
                <w:lang w:eastAsia="zh-CN"/>
              </w:rPr>
            </w:pPr>
          </w:p>
          <w:p w:rsidR="007E6718" w:rsidRDefault="007E6718" w:rsidP="00EE7D22">
            <w:pPr>
              <w:rPr>
                <w:lang w:eastAsia="zh-CN"/>
              </w:rPr>
            </w:pPr>
          </w:p>
          <w:p w:rsidR="007E6718" w:rsidRDefault="007E6718" w:rsidP="00EE7D22">
            <w:pPr>
              <w:rPr>
                <w:lang w:eastAsia="zh-CN"/>
              </w:rPr>
            </w:pPr>
          </w:p>
          <w:p w:rsidR="007E6718" w:rsidRDefault="007E6718" w:rsidP="00EE7D22">
            <w:pPr>
              <w:rPr>
                <w:lang w:eastAsia="zh-CN"/>
              </w:rPr>
            </w:pPr>
          </w:p>
          <w:p w:rsidR="007E6718" w:rsidRDefault="007E6718" w:rsidP="00EE7D22">
            <w:pPr>
              <w:rPr>
                <w:lang w:eastAsia="zh-CN"/>
              </w:rPr>
            </w:pPr>
          </w:p>
          <w:p w:rsidR="007E6718" w:rsidRDefault="007E6718" w:rsidP="00EE7D22">
            <w:pPr>
              <w:rPr>
                <w:lang w:eastAsia="zh-CN"/>
              </w:rPr>
            </w:pPr>
          </w:p>
          <w:p w:rsidR="007E6718" w:rsidRPr="007A7C88" w:rsidRDefault="007E6718" w:rsidP="00EE7D22">
            <w:pPr>
              <w:rPr>
                <w:lang w:eastAsia="zh-CN"/>
              </w:rPr>
            </w:pPr>
          </w:p>
        </w:tc>
        <w:tc>
          <w:tcPr>
            <w:tcW w:w="567" w:type="dxa"/>
            <w:tcBorders>
              <w:left w:val="nil"/>
            </w:tcBorders>
          </w:tcPr>
          <w:p w:rsidR="002B1CCF" w:rsidRPr="00EA4C02" w:rsidRDefault="002B1CCF" w:rsidP="00CE5A8C">
            <w:r>
              <w:rPr>
                <w:b/>
              </w:rPr>
              <w:t>[2]</w:t>
            </w:r>
          </w:p>
        </w:tc>
      </w:tr>
    </w:tbl>
    <w:p w:rsidR="00B742B7" w:rsidRDefault="001D732A" w:rsidP="00540A43">
      <w:pPr>
        <w:rPr>
          <w:b/>
          <w:sz w:val="28"/>
          <w:szCs w:val="28"/>
        </w:rPr>
      </w:pPr>
      <w:r w:rsidRPr="00B742B7">
        <w:rPr>
          <w:b/>
          <w:sz w:val="28"/>
          <w:szCs w:val="28"/>
        </w:rPr>
        <w:tab/>
      </w:r>
    </w:p>
    <w:p w:rsidR="00540A43" w:rsidRPr="00540A43" w:rsidRDefault="00540A43" w:rsidP="00540A43">
      <w:pPr>
        <w:rPr>
          <w:b/>
          <w:sz w:val="10"/>
          <w:szCs w:val="10"/>
        </w:rPr>
      </w:pPr>
    </w:p>
    <w:p w:rsidR="00141967" w:rsidRPr="006466C2" w:rsidRDefault="006466C2" w:rsidP="00F31A58">
      <w:pPr>
        <w:ind w:left="720" w:firstLine="2880"/>
        <w:rPr>
          <w:b/>
          <w:i/>
          <w:u w:val="single"/>
          <w:lang w:val="en-US"/>
        </w:rPr>
      </w:pPr>
      <w:r w:rsidRPr="006466C2">
        <w:rPr>
          <w:b/>
          <w:i/>
          <w:lang w:val="en-US"/>
        </w:rPr>
        <w:t xml:space="preserve">              </w:t>
      </w:r>
      <w:r w:rsidR="00141967" w:rsidRPr="006466C2">
        <w:rPr>
          <w:b/>
          <w:i/>
          <w:u w:val="single"/>
          <w:lang w:val="en-US"/>
        </w:rPr>
        <w:t>END OF EXAM</w:t>
      </w:r>
      <w:r w:rsidR="00F31A58" w:rsidRPr="006466C2">
        <w:rPr>
          <w:b/>
          <w:i/>
        </w:rPr>
        <w:t xml:space="preserve"> </w:t>
      </w:r>
    </w:p>
    <w:sectPr w:rsidR="00141967" w:rsidRPr="006466C2" w:rsidSect="00DE33D0">
      <w:footerReference w:type="even" r:id="rId28"/>
      <w:footerReference w:type="default" r:id="rId29"/>
      <w:type w:val="continuous"/>
      <w:pgSz w:w="11906" w:h="16838"/>
      <w:pgMar w:top="288" w:right="562" w:bottom="288" w:left="562" w:header="706" w:footer="706" w:gutter="0"/>
      <w:cols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099F" w:rsidRDefault="00A8099F">
      <w:r>
        <w:separator/>
      </w:r>
    </w:p>
  </w:endnote>
  <w:endnote w:type="continuationSeparator" w:id="0">
    <w:p w:rsidR="00A8099F" w:rsidRDefault="00A809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099F" w:rsidRDefault="00A8099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5</w:t>
    </w:r>
    <w:r>
      <w:rPr>
        <w:rStyle w:val="PageNumber"/>
      </w:rPr>
      <w:fldChar w:fldCharType="end"/>
    </w:r>
  </w:p>
  <w:p w:rsidR="00A8099F" w:rsidRDefault="00A8099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099F" w:rsidRPr="00F27790" w:rsidRDefault="00A8099F" w:rsidP="00C50717">
    <w:pPr>
      <w:pStyle w:val="Footer"/>
      <w:pBdr>
        <w:top w:val="thinThickSmallGap" w:sz="24" w:space="1" w:color="622423"/>
      </w:pBdr>
      <w:tabs>
        <w:tab w:val="clear" w:pos="4153"/>
        <w:tab w:val="clear" w:pos="8306"/>
        <w:tab w:val="right" w:pos="9003"/>
      </w:tabs>
      <w:rPr>
        <w:rFonts w:ascii="Cambria" w:hAnsi="Cambria"/>
        <w:sz w:val="20"/>
        <w:szCs w:val="20"/>
      </w:rPr>
    </w:pPr>
    <w:r>
      <w:rPr>
        <w:rFonts w:ascii="Cambria" w:hAnsi="Cambria"/>
        <w:sz w:val="20"/>
        <w:szCs w:val="20"/>
      </w:rPr>
      <w:t xml:space="preserve">© </w:t>
    </w:r>
    <w:proofErr w:type="spellStart"/>
    <w:r>
      <w:rPr>
        <w:rFonts w:ascii="Cambria" w:hAnsi="Cambria"/>
        <w:sz w:val="20"/>
        <w:szCs w:val="20"/>
      </w:rPr>
      <w:t>CHS_Year</w:t>
    </w:r>
    <w:proofErr w:type="spellEnd"/>
    <w:r>
      <w:rPr>
        <w:rFonts w:ascii="Cambria" w:hAnsi="Cambria"/>
        <w:sz w:val="20"/>
        <w:szCs w:val="20"/>
      </w:rPr>
      <w:t xml:space="preserve"> 7_Term2_Test_Wk5A_2017</w:t>
    </w:r>
    <w:r w:rsidRPr="00F27790">
      <w:rPr>
        <w:rFonts w:ascii="Cambria" w:hAnsi="Cambria"/>
        <w:sz w:val="20"/>
        <w:szCs w:val="20"/>
      </w:rPr>
      <w:tab/>
    </w:r>
    <w:r>
      <w:rPr>
        <w:rFonts w:ascii="Cambria" w:hAnsi="Cambria"/>
        <w:sz w:val="20"/>
        <w:szCs w:val="20"/>
      </w:rPr>
      <w:t xml:space="preserve"> </w:t>
    </w:r>
    <w:r w:rsidRPr="00F27790">
      <w:rPr>
        <w:rFonts w:ascii="Cambria" w:hAnsi="Cambria"/>
        <w:sz w:val="20"/>
        <w:szCs w:val="20"/>
      </w:rPr>
      <w:t xml:space="preserve">Page </w:t>
    </w:r>
    <w:r w:rsidRPr="00F27790">
      <w:rPr>
        <w:sz w:val="20"/>
        <w:szCs w:val="20"/>
      </w:rPr>
      <w:fldChar w:fldCharType="begin"/>
    </w:r>
    <w:r w:rsidRPr="00F27790">
      <w:rPr>
        <w:sz w:val="20"/>
        <w:szCs w:val="20"/>
      </w:rPr>
      <w:instrText xml:space="preserve"> PAGE   \* MERGEFORMAT </w:instrText>
    </w:r>
    <w:r w:rsidRPr="00F27790">
      <w:rPr>
        <w:sz w:val="20"/>
        <w:szCs w:val="20"/>
      </w:rPr>
      <w:fldChar w:fldCharType="separate"/>
    </w:r>
    <w:r w:rsidR="00260D4C" w:rsidRPr="00260D4C">
      <w:rPr>
        <w:rFonts w:ascii="Cambria" w:hAnsi="Cambria"/>
        <w:noProof/>
        <w:sz w:val="20"/>
        <w:szCs w:val="20"/>
      </w:rPr>
      <w:t>5</w:t>
    </w:r>
    <w:r w:rsidRPr="00F27790">
      <w:rPr>
        <w:sz w:val="20"/>
        <w:szCs w:val="20"/>
      </w:rPr>
      <w:fldChar w:fldCharType="end"/>
    </w:r>
  </w:p>
  <w:p w:rsidR="00A8099F" w:rsidRDefault="00A8099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099F" w:rsidRDefault="00A8099F">
      <w:r>
        <w:separator/>
      </w:r>
    </w:p>
  </w:footnote>
  <w:footnote w:type="continuationSeparator" w:id="0">
    <w:p w:rsidR="00A8099F" w:rsidRDefault="00A809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155011"/>
    <w:multiLevelType w:val="hybridMultilevel"/>
    <w:tmpl w:val="BB4A97A8"/>
    <w:lvl w:ilvl="0" w:tplc="CDA491FA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A557EF8"/>
    <w:multiLevelType w:val="hybridMultilevel"/>
    <w:tmpl w:val="9314F05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480"/>
        </w:tabs>
        <w:ind w:left="4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20"/>
        </w:tabs>
        <w:ind w:left="13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740"/>
        </w:tabs>
        <w:ind w:left="17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60"/>
        </w:tabs>
        <w:ind w:left="21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80"/>
        </w:tabs>
        <w:ind w:left="25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000"/>
        </w:tabs>
        <w:ind w:left="30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420"/>
        </w:tabs>
        <w:ind w:left="3420" w:hanging="420"/>
      </w:pPr>
    </w:lvl>
  </w:abstractNum>
  <w:abstractNum w:abstractNumId="2" w15:restartNumberingAfterBreak="0">
    <w:nsid w:val="3E0B6540"/>
    <w:multiLevelType w:val="hybridMultilevel"/>
    <w:tmpl w:val="8D1A9A2A"/>
    <w:lvl w:ilvl="0" w:tplc="4F4A3BF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3E0F7EAA"/>
    <w:multiLevelType w:val="hybridMultilevel"/>
    <w:tmpl w:val="52DA0672"/>
    <w:lvl w:ilvl="0" w:tplc="6C6A7E72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E205B78"/>
    <w:multiLevelType w:val="hybridMultilevel"/>
    <w:tmpl w:val="952E8A00"/>
    <w:lvl w:ilvl="0" w:tplc="0C0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" w15:restartNumberingAfterBreak="0">
    <w:nsid w:val="50BE53D4"/>
    <w:multiLevelType w:val="hybridMultilevel"/>
    <w:tmpl w:val="4A7AAA4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"/>
        </w:tabs>
        <w:ind w:left="4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900"/>
        </w:tabs>
        <w:ind w:left="9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740"/>
        </w:tabs>
        <w:ind w:left="17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160"/>
        </w:tabs>
        <w:ind w:left="21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580"/>
        </w:tabs>
        <w:ind w:left="25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000"/>
        </w:tabs>
        <w:ind w:left="30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420"/>
        </w:tabs>
        <w:ind w:left="3420" w:hanging="420"/>
      </w:pPr>
      <w:rPr>
        <w:rFonts w:ascii="Wingdings" w:hAnsi="Wingdings" w:hint="default"/>
      </w:rPr>
    </w:lvl>
  </w:abstractNum>
  <w:abstractNum w:abstractNumId="6" w15:restartNumberingAfterBreak="0">
    <w:nsid w:val="5C421FF6"/>
    <w:multiLevelType w:val="hybridMultilevel"/>
    <w:tmpl w:val="5F723770"/>
    <w:lvl w:ilvl="0" w:tplc="77021A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2"/>
  </w:num>
  <w:num w:numId="5">
    <w:abstractNumId w:val="3"/>
  </w:num>
  <w:num w:numId="6">
    <w:abstractNumId w:val="5"/>
  </w:num>
  <w:num w:numId="7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activeWritingStyle w:appName="MSWord" w:lang="en-AU" w:vendorID="64" w:dllVersion="131078" w:nlCheck="1" w:checkStyle="0"/>
  <w:activeWritingStyle w:appName="MSWord" w:lang="en-US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2"/>
  <w:drawingGridHorizontalSpacing w:val="120"/>
  <w:displayHorizontalDrawingGridEvery w:val="2"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775"/>
    <w:rsid w:val="0000157B"/>
    <w:rsid w:val="00002EED"/>
    <w:rsid w:val="00006E6B"/>
    <w:rsid w:val="00011DB5"/>
    <w:rsid w:val="00012E08"/>
    <w:rsid w:val="00013E07"/>
    <w:rsid w:val="00014B08"/>
    <w:rsid w:val="00017DA4"/>
    <w:rsid w:val="0002032D"/>
    <w:rsid w:val="000208A8"/>
    <w:rsid w:val="0002126D"/>
    <w:rsid w:val="00022458"/>
    <w:rsid w:val="00027434"/>
    <w:rsid w:val="00030536"/>
    <w:rsid w:val="00030FCF"/>
    <w:rsid w:val="000332A7"/>
    <w:rsid w:val="000337FC"/>
    <w:rsid w:val="00034906"/>
    <w:rsid w:val="00035DD6"/>
    <w:rsid w:val="0003724F"/>
    <w:rsid w:val="00042E61"/>
    <w:rsid w:val="00047283"/>
    <w:rsid w:val="00047BA4"/>
    <w:rsid w:val="000507EC"/>
    <w:rsid w:val="0005113F"/>
    <w:rsid w:val="000565EF"/>
    <w:rsid w:val="000579B9"/>
    <w:rsid w:val="000623B1"/>
    <w:rsid w:val="00067056"/>
    <w:rsid w:val="00073740"/>
    <w:rsid w:val="000737DD"/>
    <w:rsid w:val="00074065"/>
    <w:rsid w:val="000744D0"/>
    <w:rsid w:val="000754CE"/>
    <w:rsid w:val="00077926"/>
    <w:rsid w:val="00084363"/>
    <w:rsid w:val="00085322"/>
    <w:rsid w:val="00087493"/>
    <w:rsid w:val="00087B60"/>
    <w:rsid w:val="00091478"/>
    <w:rsid w:val="0009307E"/>
    <w:rsid w:val="00097000"/>
    <w:rsid w:val="0009720E"/>
    <w:rsid w:val="000A05A1"/>
    <w:rsid w:val="000A4E17"/>
    <w:rsid w:val="000B0D31"/>
    <w:rsid w:val="000B5270"/>
    <w:rsid w:val="000B56E8"/>
    <w:rsid w:val="000B5851"/>
    <w:rsid w:val="000B6D59"/>
    <w:rsid w:val="000C17F5"/>
    <w:rsid w:val="000C2091"/>
    <w:rsid w:val="000C5779"/>
    <w:rsid w:val="000C6E81"/>
    <w:rsid w:val="000D04D5"/>
    <w:rsid w:val="000D17E8"/>
    <w:rsid w:val="000D52EF"/>
    <w:rsid w:val="000E10DE"/>
    <w:rsid w:val="000E6CAC"/>
    <w:rsid w:val="000F0089"/>
    <w:rsid w:val="000F00B2"/>
    <w:rsid w:val="000F1F66"/>
    <w:rsid w:val="000F472D"/>
    <w:rsid w:val="000F4D6F"/>
    <w:rsid w:val="000F4EAB"/>
    <w:rsid w:val="000F5EDA"/>
    <w:rsid w:val="000F6F40"/>
    <w:rsid w:val="00101EFD"/>
    <w:rsid w:val="00106C1E"/>
    <w:rsid w:val="00112B39"/>
    <w:rsid w:val="00116AF5"/>
    <w:rsid w:val="00120704"/>
    <w:rsid w:val="00123221"/>
    <w:rsid w:val="001249E1"/>
    <w:rsid w:val="00124E2E"/>
    <w:rsid w:val="00132B70"/>
    <w:rsid w:val="00132F7A"/>
    <w:rsid w:val="00136CB0"/>
    <w:rsid w:val="00136CB1"/>
    <w:rsid w:val="00141967"/>
    <w:rsid w:val="00141FF5"/>
    <w:rsid w:val="0014279F"/>
    <w:rsid w:val="00145A33"/>
    <w:rsid w:val="00146BDE"/>
    <w:rsid w:val="001479F0"/>
    <w:rsid w:val="00151DBF"/>
    <w:rsid w:val="001522C1"/>
    <w:rsid w:val="00153F0F"/>
    <w:rsid w:val="001622BC"/>
    <w:rsid w:val="0016459F"/>
    <w:rsid w:val="0016471B"/>
    <w:rsid w:val="001659E6"/>
    <w:rsid w:val="0016634C"/>
    <w:rsid w:val="001709C2"/>
    <w:rsid w:val="00172B3D"/>
    <w:rsid w:val="00181222"/>
    <w:rsid w:val="001815D1"/>
    <w:rsid w:val="001832BA"/>
    <w:rsid w:val="00186287"/>
    <w:rsid w:val="00192E07"/>
    <w:rsid w:val="001949EF"/>
    <w:rsid w:val="001965BE"/>
    <w:rsid w:val="001A07AB"/>
    <w:rsid w:val="001A2960"/>
    <w:rsid w:val="001A5DF2"/>
    <w:rsid w:val="001A5EDB"/>
    <w:rsid w:val="001A5F5A"/>
    <w:rsid w:val="001A625B"/>
    <w:rsid w:val="001A6BBF"/>
    <w:rsid w:val="001B007D"/>
    <w:rsid w:val="001B3F33"/>
    <w:rsid w:val="001B516D"/>
    <w:rsid w:val="001B643B"/>
    <w:rsid w:val="001B6F39"/>
    <w:rsid w:val="001C6F26"/>
    <w:rsid w:val="001C7087"/>
    <w:rsid w:val="001D2428"/>
    <w:rsid w:val="001D38EB"/>
    <w:rsid w:val="001D732A"/>
    <w:rsid w:val="001E0253"/>
    <w:rsid w:val="001E1692"/>
    <w:rsid w:val="001E49CC"/>
    <w:rsid w:val="001E5715"/>
    <w:rsid w:val="001E6178"/>
    <w:rsid w:val="001F0FE1"/>
    <w:rsid w:val="001F300C"/>
    <w:rsid w:val="00201D23"/>
    <w:rsid w:val="00205033"/>
    <w:rsid w:val="00205156"/>
    <w:rsid w:val="00205F72"/>
    <w:rsid w:val="00207DFA"/>
    <w:rsid w:val="00210E96"/>
    <w:rsid w:val="0021557E"/>
    <w:rsid w:val="00215D32"/>
    <w:rsid w:val="00217D82"/>
    <w:rsid w:val="0022189B"/>
    <w:rsid w:val="002223AF"/>
    <w:rsid w:val="00222A7A"/>
    <w:rsid w:val="00223BCE"/>
    <w:rsid w:val="00224684"/>
    <w:rsid w:val="00225407"/>
    <w:rsid w:val="00226EB1"/>
    <w:rsid w:val="00233172"/>
    <w:rsid w:val="002335F7"/>
    <w:rsid w:val="00233987"/>
    <w:rsid w:val="002350D6"/>
    <w:rsid w:val="002368A1"/>
    <w:rsid w:val="00237E58"/>
    <w:rsid w:val="00240D8A"/>
    <w:rsid w:val="002412EC"/>
    <w:rsid w:val="002502FC"/>
    <w:rsid w:val="00251066"/>
    <w:rsid w:val="00251F6A"/>
    <w:rsid w:val="002534A3"/>
    <w:rsid w:val="00255A60"/>
    <w:rsid w:val="00260D4C"/>
    <w:rsid w:val="0026333B"/>
    <w:rsid w:val="00265CE5"/>
    <w:rsid w:val="00274AB1"/>
    <w:rsid w:val="00274D5A"/>
    <w:rsid w:val="00276746"/>
    <w:rsid w:val="00277609"/>
    <w:rsid w:val="002801D2"/>
    <w:rsid w:val="00280980"/>
    <w:rsid w:val="002925B0"/>
    <w:rsid w:val="00297A63"/>
    <w:rsid w:val="002A027C"/>
    <w:rsid w:val="002A0A89"/>
    <w:rsid w:val="002A18D9"/>
    <w:rsid w:val="002A5A39"/>
    <w:rsid w:val="002A6994"/>
    <w:rsid w:val="002A6BEA"/>
    <w:rsid w:val="002B1CCF"/>
    <w:rsid w:val="002B2E8E"/>
    <w:rsid w:val="002B554C"/>
    <w:rsid w:val="002B62E2"/>
    <w:rsid w:val="002B6971"/>
    <w:rsid w:val="002B6C6B"/>
    <w:rsid w:val="002B6DFA"/>
    <w:rsid w:val="002C5EFE"/>
    <w:rsid w:val="002C645D"/>
    <w:rsid w:val="002D2558"/>
    <w:rsid w:val="002D2D77"/>
    <w:rsid w:val="002D3E40"/>
    <w:rsid w:val="002D4C46"/>
    <w:rsid w:val="002F0400"/>
    <w:rsid w:val="002F2FB2"/>
    <w:rsid w:val="002F4A11"/>
    <w:rsid w:val="002F5392"/>
    <w:rsid w:val="002F6C20"/>
    <w:rsid w:val="002F7670"/>
    <w:rsid w:val="00303600"/>
    <w:rsid w:val="003100A0"/>
    <w:rsid w:val="00313823"/>
    <w:rsid w:val="00316AC9"/>
    <w:rsid w:val="0032119A"/>
    <w:rsid w:val="00326C25"/>
    <w:rsid w:val="00326D89"/>
    <w:rsid w:val="003305F9"/>
    <w:rsid w:val="0033113E"/>
    <w:rsid w:val="00337C08"/>
    <w:rsid w:val="003444BC"/>
    <w:rsid w:val="00344706"/>
    <w:rsid w:val="003468E5"/>
    <w:rsid w:val="00352E22"/>
    <w:rsid w:val="003547DB"/>
    <w:rsid w:val="003550D4"/>
    <w:rsid w:val="003551CC"/>
    <w:rsid w:val="00356981"/>
    <w:rsid w:val="00356C4C"/>
    <w:rsid w:val="00361463"/>
    <w:rsid w:val="00364C70"/>
    <w:rsid w:val="00370704"/>
    <w:rsid w:val="00370B37"/>
    <w:rsid w:val="00371E16"/>
    <w:rsid w:val="003751DA"/>
    <w:rsid w:val="0038685F"/>
    <w:rsid w:val="00386F54"/>
    <w:rsid w:val="00396428"/>
    <w:rsid w:val="003A6982"/>
    <w:rsid w:val="003B289C"/>
    <w:rsid w:val="003B3ADA"/>
    <w:rsid w:val="003B3C64"/>
    <w:rsid w:val="003B4DA7"/>
    <w:rsid w:val="003B5B5E"/>
    <w:rsid w:val="003B6313"/>
    <w:rsid w:val="003B6A59"/>
    <w:rsid w:val="003C2059"/>
    <w:rsid w:val="003C3D35"/>
    <w:rsid w:val="003C45D3"/>
    <w:rsid w:val="003C7EE2"/>
    <w:rsid w:val="003D1850"/>
    <w:rsid w:val="003D2E77"/>
    <w:rsid w:val="003D2ED9"/>
    <w:rsid w:val="003D5A59"/>
    <w:rsid w:val="003E2BB7"/>
    <w:rsid w:val="003E3752"/>
    <w:rsid w:val="003E5C6A"/>
    <w:rsid w:val="003F0E60"/>
    <w:rsid w:val="003F1BD1"/>
    <w:rsid w:val="003F40FA"/>
    <w:rsid w:val="0040028E"/>
    <w:rsid w:val="00403ADA"/>
    <w:rsid w:val="00413AC3"/>
    <w:rsid w:val="00420290"/>
    <w:rsid w:val="004203E9"/>
    <w:rsid w:val="004213E5"/>
    <w:rsid w:val="0042182B"/>
    <w:rsid w:val="00422DCD"/>
    <w:rsid w:val="004238DB"/>
    <w:rsid w:val="00423CC6"/>
    <w:rsid w:val="00424A6B"/>
    <w:rsid w:val="00433207"/>
    <w:rsid w:val="0043482C"/>
    <w:rsid w:val="0043551C"/>
    <w:rsid w:val="00437A38"/>
    <w:rsid w:val="00442E65"/>
    <w:rsid w:val="00446000"/>
    <w:rsid w:val="004500AF"/>
    <w:rsid w:val="00451784"/>
    <w:rsid w:val="00451DFD"/>
    <w:rsid w:val="00452632"/>
    <w:rsid w:val="00452B47"/>
    <w:rsid w:val="004536A8"/>
    <w:rsid w:val="00460AD3"/>
    <w:rsid w:val="00461443"/>
    <w:rsid w:val="0046156A"/>
    <w:rsid w:val="004626BB"/>
    <w:rsid w:val="00465406"/>
    <w:rsid w:val="00470512"/>
    <w:rsid w:val="004737EF"/>
    <w:rsid w:val="00477C40"/>
    <w:rsid w:val="00485BA8"/>
    <w:rsid w:val="00487167"/>
    <w:rsid w:val="00487AD6"/>
    <w:rsid w:val="00487D82"/>
    <w:rsid w:val="00490054"/>
    <w:rsid w:val="00492368"/>
    <w:rsid w:val="004931D9"/>
    <w:rsid w:val="00493C46"/>
    <w:rsid w:val="0049780E"/>
    <w:rsid w:val="004A0F30"/>
    <w:rsid w:val="004A10A0"/>
    <w:rsid w:val="004A1790"/>
    <w:rsid w:val="004A2004"/>
    <w:rsid w:val="004A3CE8"/>
    <w:rsid w:val="004A3D5E"/>
    <w:rsid w:val="004A78A5"/>
    <w:rsid w:val="004B06E9"/>
    <w:rsid w:val="004C0D98"/>
    <w:rsid w:val="004C1D33"/>
    <w:rsid w:val="004C1E8F"/>
    <w:rsid w:val="004C4A02"/>
    <w:rsid w:val="004C59C5"/>
    <w:rsid w:val="004C6BC9"/>
    <w:rsid w:val="004C7DBB"/>
    <w:rsid w:val="004D0DE5"/>
    <w:rsid w:val="004D1535"/>
    <w:rsid w:val="004D445E"/>
    <w:rsid w:val="004D460E"/>
    <w:rsid w:val="004D485E"/>
    <w:rsid w:val="004D6B1C"/>
    <w:rsid w:val="004D6D45"/>
    <w:rsid w:val="004E0E84"/>
    <w:rsid w:val="004E518F"/>
    <w:rsid w:val="004E6AF4"/>
    <w:rsid w:val="004F2F91"/>
    <w:rsid w:val="004F3479"/>
    <w:rsid w:val="004F3AE8"/>
    <w:rsid w:val="004F66EE"/>
    <w:rsid w:val="004F7205"/>
    <w:rsid w:val="00500A85"/>
    <w:rsid w:val="0050119E"/>
    <w:rsid w:val="005128F3"/>
    <w:rsid w:val="005211B2"/>
    <w:rsid w:val="00522C81"/>
    <w:rsid w:val="00523B33"/>
    <w:rsid w:val="00525553"/>
    <w:rsid w:val="00525A86"/>
    <w:rsid w:val="00532412"/>
    <w:rsid w:val="00540A43"/>
    <w:rsid w:val="00541542"/>
    <w:rsid w:val="005425D6"/>
    <w:rsid w:val="005449F8"/>
    <w:rsid w:val="00552001"/>
    <w:rsid w:val="00552926"/>
    <w:rsid w:val="00553F88"/>
    <w:rsid w:val="005542DD"/>
    <w:rsid w:val="00557004"/>
    <w:rsid w:val="005620D5"/>
    <w:rsid w:val="00566609"/>
    <w:rsid w:val="005713E9"/>
    <w:rsid w:val="005718E8"/>
    <w:rsid w:val="00573E5E"/>
    <w:rsid w:val="00576310"/>
    <w:rsid w:val="005777C6"/>
    <w:rsid w:val="00577F5E"/>
    <w:rsid w:val="00580A9A"/>
    <w:rsid w:val="00581228"/>
    <w:rsid w:val="00586F2C"/>
    <w:rsid w:val="005946B7"/>
    <w:rsid w:val="00594F5D"/>
    <w:rsid w:val="005A0CD3"/>
    <w:rsid w:val="005A571C"/>
    <w:rsid w:val="005B0667"/>
    <w:rsid w:val="005B5F3B"/>
    <w:rsid w:val="005B6E95"/>
    <w:rsid w:val="005C2D41"/>
    <w:rsid w:val="005C396C"/>
    <w:rsid w:val="005C4CE9"/>
    <w:rsid w:val="005D04DB"/>
    <w:rsid w:val="005D0CB2"/>
    <w:rsid w:val="005D56C5"/>
    <w:rsid w:val="005D7085"/>
    <w:rsid w:val="005E3443"/>
    <w:rsid w:val="005E582A"/>
    <w:rsid w:val="005F5CF0"/>
    <w:rsid w:val="005F5D4F"/>
    <w:rsid w:val="0060005B"/>
    <w:rsid w:val="006107CE"/>
    <w:rsid w:val="00615CEC"/>
    <w:rsid w:val="006208D4"/>
    <w:rsid w:val="00621BFE"/>
    <w:rsid w:val="006241EF"/>
    <w:rsid w:val="00625FA8"/>
    <w:rsid w:val="0062647F"/>
    <w:rsid w:val="00634152"/>
    <w:rsid w:val="0063535E"/>
    <w:rsid w:val="00635F1C"/>
    <w:rsid w:val="006378C6"/>
    <w:rsid w:val="0064101A"/>
    <w:rsid w:val="00644B28"/>
    <w:rsid w:val="006457B3"/>
    <w:rsid w:val="006466C2"/>
    <w:rsid w:val="006547A2"/>
    <w:rsid w:val="00656E7D"/>
    <w:rsid w:val="00656F51"/>
    <w:rsid w:val="0065788C"/>
    <w:rsid w:val="006647D4"/>
    <w:rsid w:val="0066774F"/>
    <w:rsid w:val="00671E03"/>
    <w:rsid w:val="0067433E"/>
    <w:rsid w:val="006776FF"/>
    <w:rsid w:val="00680FCA"/>
    <w:rsid w:val="00683C74"/>
    <w:rsid w:val="00683EDD"/>
    <w:rsid w:val="00684771"/>
    <w:rsid w:val="00687C59"/>
    <w:rsid w:val="00695B7D"/>
    <w:rsid w:val="006961C2"/>
    <w:rsid w:val="006A31F8"/>
    <w:rsid w:val="006A3AD9"/>
    <w:rsid w:val="006A69A9"/>
    <w:rsid w:val="006B098E"/>
    <w:rsid w:val="006B0F22"/>
    <w:rsid w:val="006C08A4"/>
    <w:rsid w:val="006C615C"/>
    <w:rsid w:val="006C742F"/>
    <w:rsid w:val="006C7DA3"/>
    <w:rsid w:val="006D0229"/>
    <w:rsid w:val="006D0857"/>
    <w:rsid w:val="006D2546"/>
    <w:rsid w:val="006D3114"/>
    <w:rsid w:val="006E1758"/>
    <w:rsid w:val="006E1801"/>
    <w:rsid w:val="006E5372"/>
    <w:rsid w:val="00704956"/>
    <w:rsid w:val="007062A1"/>
    <w:rsid w:val="00710ADD"/>
    <w:rsid w:val="007112F9"/>
    <w:rsid w:val="00714E28"/>
    <w:rsid w:val="00715C05"/>
    <w:rsid w:val="007170A2"/>
    <w:rsid w:val="007177CD"/>
    <w:rsid w:val="00721318"/>
    <w:rsid w:val="00721DAB"/>
    <w:rsid w:val="00723331"/>
    <w:rsid w:val="00724CED"/>
    <w:rsid w:val="00725742"/>
    <w:rsid w:val="00727C59"/>
    <w:rsid w:val="00732286"/>
    <w:rsid w:val="00732AED"/>
    <w:rsid w:val="007417E7"/>
    <w:rsid w:val="0074649B"/>
    <w:rsid w:val="00750CBD"/>
    <w:rsid w:val="00753CEF"/>
    <w:rsid w:val="00755AFF"/>
    <w:rsid w:val="0075690E"/>
    <w:rsid w:val="0075741D"/>
    <w:rsid w:val="00761050"/>
    <w:rsid w:val="007720E3"/>
    <w:rsid w:val="007725B3"/>
    <w:rsid w:val="00772807"/>
    <w:rsid w:val="00775898"/>
    <w:rsid w:val="00776AA8"/>
    <w:rsid w:val="00786B2D"/>
    <w:rsid w:val="00793A38"/>
    <w:rsid w:val="00795A7C"/>
    <w:rsid w:val="00795B03"/>
    <w:rsid w:val="007963E1"/>
    <w:rsid w:val="007A068E"/>
    <w:rsid w:val="007A083C"/>
    <w:rsid w:val="007A114C"/>
    <w:rsid w:val="007A149A"/>
    <w:rsid w:val="007A1C59"/>
    <w:rsid w:val="007A6B48"/>
    <w:rsid w:val="007A6CC6"/>
    <w:rsid w:val="007A7C88"/>
    <w:rsid w:val="007B277D"/>
    <w:rsid w:val="007B595B"/>
    <w:rsid w:val="007B7580"/>
    <w:rsid w:val="007C00E6"/>
    <w:rsid w:val="007C01F2"/>
    <w:rsid w:val="007C710D"/>
    <w:rsid w:val="007C7AB2"/>
    <w:rsid w:val="007C7AC8"/>
    <w:rsid w:val="007D02FA"/>
    <w:rsid w:val="007D28F0"/>
    <w:rsid w:val="007D3285"/>
    <w:rsid w:val="007D3A43"/>
    <w:rsid w:val="007D4AA2"/>
    <w:rsid w:val="007D4EC8"/>
    <w:rsid w:val="007E033B"/>
    <w:rsid w:val="007E08DC"/>
    <w:rsid w:val="007E2AD9"/>
    <w:rsid w:val="007E3FDD"/>
    <w:rsid w:val="007E6718"/>
    <w:rsid w:val="007F25AA"/>
    <w:rsid w:val="007F3D59"/>
    <w:rsid w:val="007F67B0"/>
    <w:rsid w:val="008049A8"/>
    <w:rsid w:val="00804AA5"/>
    <w:rsid w:val="0081056E"/>
    <w:rsid w:val="00815631"/>
    <w:rsid w:val="00817573"/>
    <w:rsid w:val="00821308"/>
    <w:rsid w:val="00837125"/>
    <w:rsid w:val="0083712C"/>
    <w:rsid w:val="0084092E"/>
    <w:rsid w:val="00842A6B"/>
    <w:rsid w:val="008446DC"/>
    <w:rsid w:val="00847697"/>
    <w:rsid w:val="00851E18"/>
    <w:rsid w:val="008568D3"/>
    <w:rsid w:val="008577DF"/>
    <w:rsid w:val="008668E1"/>
    <w:rsid w:val="00875CD2"/>
    <w:rsid w:val="008815B9"/>
    <w:rsid w:val="00881C71"/>
    <w:rsid w:val="008837BA"/>
    <w:rsid w:val="00885A7C"/>
    <w:rsid w:val="00886104"/>
    <w:rsid w:val="00886C67"/>
    <w:rsid w:val="00890C7C"/>
    <w:rsid w:val="00890F3B"/>
    <w:rsid w:val="008917C3"/>
    <w:rsid w:val="00891F3F"/>
    <w:rsid w:val="00892DE7"/>
    <w:rsid w:val="00895673"/>
    <w:rsid w:val="008A18E8"/>
    <w:rsid w:val="008A4B56"/>
    <w:rsid w:val="008A5518"/>
    <w:rsid w:val="008A6DDD"/>
    <w:rsid w:val="008B07F8"/>
    <w:rsid w:val="008B1917"/>
    <w:rsid w:val="008B5818"/>
    <w:rsid w:val="008B7149"/>
    <w:rsid w:val="008C2999"/>
    <w:rsid w:val="008C5B2E"/>
    <w:rsid w:val="008D0BA2"/>
    <w:rsid w:val="008D2EF0"/>
    <w:rsid w:val="008D4ED7"/>
    <w:rsid w:val="008D7656"/>
    <w:rsid w:val="008D7CA2"/>
    <w:rsid w:val="008E4A19"/>
    <w:rsid w:val="008F1901"/>
    <w:rsid w:val="008F5CA0"/>
    <w:rsid w:val="008F5FF5"/>
    <w:rsid w:val="00900BF0"/>
    <w:rsid w:val="00901406"/>
    <w:rsid w:val="00901775"/>
    <w:rsid w:val="00902752"/>
    <w:rsid w:val="0091293C"/>
    <w:rsid w:val="00914785"/>
    <w:rsid w:val="00920258"/>
    <w:rsid w:val="0092050D"/>
    <w:rsid w:val="00920D16"/>
    <w:rsid w:val="00930F1E"/>
    <w:rsid w:val="009351F6"/>
    <w:rsid w:val="00940EAF"/>
    <w:rsid w:val="00942149"/>
    <w:rsid w:val="00943AC7"/>
    <w:rsid w:val="00946082"/>
    <w:rsid w:val="00947EDC"/>
    <w:rsid w:val="00955192"/>
    <w:rsid w:val="00955774"/>
    <w:rsid w:val="009566DC"/>
    <w:rsid w:val="00956E5D"/>
    <w:rsid w:val="00957705"/>
    <w:rsid w:val="00957F16"/>
    <w:rsid w:val="00961966"/>
    <w:rsid w:val="00962729"/>
    <w:rsid w:val="00964DC4"/>
    <w:rsid w:val="00967B1D"/>
    <w:rsid w:val="00971151"/>
    <w:rsid w:val="00973E9D"/>
    <w:rsid w:val="00974BDF"/>
    <w:rsid w:val="00982449"/>
    <w:rsid w:val="00982832"/>
    <w:rsid w:val="0099211C"/>
    <w:rsid w:val="0099447F"/>
    <w:rsid w:val="00995086"/>
    <w:rsid w:val="00996861"/>
    <w:rsid w:val="00997C13"/>
    <w:rsid w:val="009A1D13"/>
    <w:rsid w:val="009A44FC"/>
    <w:rsid w:val="009A5DF0"/>
    <w:rsid w:val="009A779F"/>
    <w:rsid w:val="009A7C46"/>
    <w:rsid w:val="009B151F"/>
    <w:rsid w:val="009B3212"/>
    <w:rsid w:val="009B3343"/>
    <w:rsid w:val="009B6165"/>
    <w:rsid w:val="009B7A61"/>
    <w:rsid w:val="009B7E0B"/>
    <w:rsid w:val="009C5C19"/>
    <w:rsid w:val="009D1809"/>
    <w:rsid w:val="009D2A17"/>
    <w:rsid w:val="009E175C"/>
    <w:rsid w:val="009E6799"/>
    <w:rsid w:val="009F6C2F"/>
    <w:rsid w:val="009F7DF2"/>
    <w:rsid w:val="00A0054E"/>
    <w:rsid w:val="00A00BBE"/>
    <w:rsid w:val="00A07C18"/>
    <w:rsid w:val="00A10C0F"/>
    <w:rsid w:val="00A17B36"/>
    <w:rsid w:val="00A202EE"/>
    <w:rsid w:val="00A25791"/>
    <w:rsid w:val="00A3353A"/>
    <w:rsid w:val="00A346C4"/>
    <w:rsid w:val="00A3552F"/>
    <w:rsid w:val="00A42420"/>
    <w:rsid w:val="00A469DB"/>
    <w:rsid w:val="00A52652"/>
    <w:rsid w:val="00A53627"/>
    <w:rsid w:val="00A54091"/>
    <w:rsid w:val="00A54745"/>
    <w:rsid w:val="00A6044B"/>
    <w:rsid w:val="00A65E78"/>
    <w:rsid w:val="00A72A7A"/>
    <w:rsid w:val="00A75D19"/>
    <w:rsid w:val="00A8099F"/>
    <w:rsid w:val="00A82348"/>
    <w:rsid w:val="00A827D7"/>
    <w:rsid w:val="00A86104"/>
    <w:rsid w:val="00A87131"/>
    <w:rsid w:val="00A876B0"/>
    <w:rsid w:val="00A87B6A"/>
    <w:rsid w:val="00A9561B"/>
    <w:rsid w:val="00AA33C4"/>
    <w:rsid w:val="00AA58D1"/>
    <w:rsid w:val="00AA7249"/>
    <w:rsid w:val="00AB1474"/>
    <w:rsid w:val="00AB1D55"/>
    <w:rsid w:val="00AB255D"/>
    <w:rsid w:val="00AB44D9"/>
    <w:rsid w:val="00AB53ED"/>
    <w:rsid w:val="00AB7379"/>
    <w:rsid w:val="00AC045C"/>
    <w:rsid w:val="00AC096A"/>
    <w:rsid w:val="00AC21A0"/>
    <w:rsid w:val="00AC2989"/>
    <w:rsid w:val="00AC2C3D"/>
    <w:rsid w:val="00AC3C9E"/>
    <w:rsid w:val="00AC774E"/>
    <w:rsid w:val="00AD0FC3"/>
    <w:rsid w:val="00AD216E"/>
    <w:rsid w:val="00AD592F"/>
    <w:rsid w:val="00AD782A"/>
    <w:rsid w:val="00AD78BA"/>
    <w:rsid w:val="00AE235F"/>
    <w:rsid w:val="00AE2C69"/>
    <w:rsid w:val="00AE36E9"/>
    <w:rsid w:val="00AE3B11"/>
    <w:rsid w:val="00AE4987"/>
    <w:rsid w:val="00AE4FCD"/>
    <w:rsid w:val="00AE7A1A"/>
    <w:rsid w:val="00AF0065"/>
    <w:rsid w:val="00AF411F"/>
    <w:rsid w:val="00AF5363"/>
    <w:rsid w:val="00B02494"/>
    <w:rsid w:val="00B02A2F"/>
    <w:rsid w:val="00B0468B"/>
    <w:rsid w:val="00B053C1"/>
    <w:rsid w:val="00B10006"/>
    <w:rsid w:val="00B13893"/>
    <w:rsid w:val="00B14855"/>
    <w:rsid w:val="00B20017"/>
    <w:rsid w:val="00B21649"/>
    <w:rsid w:val="00B24599"/>
    <w:rsid w:val="00B271FA"/>
    <w:rsid w:val="00B27BCD"/>
    <w:rsid w:val="00B33FDE"/>
    <w:rsid w:val="00B3409A"/>
    <w:rsid w:val="00B46192"/>
    <w:rsid w:val="00B46CB5"/>
    <w:rsid w:val="00B511EA"/>
    <w:rsid w:val="00B543C7"/>
    <w:rsid w:val="00B577D6"/>
    <w:rsid w:val="00B605C7"/>
    <w:rsid w:val="00B6236A"/>
    <w:rsid w:val="00B71F39"/>
    <w:rsid w:val="00B742B7"/>
    <w:rsid w:val="00B75709"/>
    <w:rsid w:val="00B76E39"/>
    <w:rsid w:val="00B82EE4"/>
    <w:rsid w:val="00B833F5"/>
    <w:rsid w:val="00B87925"/>
    <w:rsid w:val="00B91C3C"/>
    <w:rsid w:val="00B9413A"/>
    <w:rsid w:val="00B94890"/>
    <w:rsid w:val="00B953BD"/>
    <w:rsid w:val="00B976FF"/>
    <w:rsid w:val="00B97F45"/>
    <w:rsid w:val="00BA2D2A"/>
    <w:rsid w:val="00BA45B7"/>
    <w:rsid w:val="00BA5439"/>
    <w:rsid w:val="00BA56AE"/>
    <w:rsid w:val="00BB3B02"/>
    <w:rsid w:val="00BB55DC"/>
    <w:rsid w:val="00BB5707"/>
    <w:rsid w:val="00BC103B"/>
    <w:rsid w:val="00BC2AAE"/>
    <w:rsid w:val="00BD151E"/>
    <w:rsid w:val="00BD15A3"/>
    <w:rsid w:val="00BD1858"/>
    <w:rsid w:val="00BD1FC8"/>
    <w:rsid w:val="00BD7359"/>
    <w:rsid w:val="00BE34AB"/>
    <w:rsid w:val="00BF2153"/>
    <w:rsid w:val="00BF2260"/>
    <w:rsid w:val="00BF24FA"/>
    <w:rsid w:val="00BF28E2"/>
    <w:rsid w:val="00BF6C87"/>
    <w:rsid w:val="00C011E4"/>
    <w:rsid w:val="00C02209"/>
    <w:rsid w:val="00C023BA"/>
    <w:rsid w:val="00C0387B"/>
    <w:rsid w:val="00C06D17"/>
    <w:rsid w:val="00C070D0"/>
    <w:rsid w:val="00C1112B"/>
    <w:rsid w:val="00C12169"/>
    <w:rsid w:val="00C148F3"/>
    <w:rsid w:val="00C1528C"/>
    <w:rsid w:val="00C25C01"/>
    <w:rsid w:val="00C34237"/>
    <w:rsid w:val="00C402B6"/>
    <w:rsid w:val="00C40B2B"/>
    <w:rsid w:val="00C4182F"/>
    <w:rsid w:val="00C47737"/>
    <w:rsid w:val="00C50048"/>
    <w:rsid w:val="00C50717"/>
    <w:rsid w:val="00C510C7"/>
    <w:rsid w:val="00C53787"/>
    <w:rsid w:val="00C55969"/>
    <w:rsid w:val="00C562BC"/>
    <w:rsid w:val="00C577F4"/>
    <w:rsid w:val="00C663B3"/>
    <w:rsid w:val="00C6661A"/>
    <w:rsid w:val="00C75537"/>
    <w:rsid w:val="00C7757F"/>
    <w:rsid w:val="00C84CDC"/>
    <w:rsid w:val="00C84DB6"/>
    <w:rsid w:val="00C86513"/>
    <w:rsid w:val="00C86A57"/>
    <w:rsid w:val="00C9229D"/>
    <w:rsid w:val="00CA0243"/>
    <w:rsid w:val="00CA1C20"/>
    <w:rsid w:val="00CA1DD9"/>
    <w:rsid w:val="00CA5C00"/>
    <w:rsid w:val="00CB0A07"/>
    <w:rsid w:val="00CB0B54"/>
    <w:rsid w:val="00CB0B5F"/>
    <w:rsid w:val="00CB2BCB"/>
    <w:rsid w:val="00CB5910"/>
    <w:rsid w:val="00CB5C62"/>
    <w:rsid w:val="00CB5D45"/>
    <w:rsid w:val="00CB5F02"/>
    <w:rsid w:val="00CB7A38"/>
    <w:rsid w:val="00CC04D7"/>
    <w:rsid w:val="00CC3124"/>
    <w:rsid w:val="00CC496A"/>
    <w:rsid w:val="00CC5E43"/>
    <w:rsid w:val="00CD39D9"/>
    <w:rsid w:val="00CD6187"/>
    <w:rsid w:val="00CD745C"/>
    <w:rsid w:val="00CE05B5"/>
    <w:rsid w:val="00CE0A71"/>
    <w:rsid w:val="00CE38DF"/>
    <w:rsid w:val="00CE3D33"/>
    <w:rsid w:val="00CE4485"/>
    <w:rsid w:val="00CE5A8C"/>
    <w:rsid w:val="00D0084F"/>
    <w:rsid w:val="00D01283"/>
    <w:rsid w:val="00D04341"/>
    <w:rsid w:val="00D04BC4"/>
    <w:rsid w:val="00D0552B"/>
    <w:rsid w:val="00D06C38"/>
    <w:rsid w:val="00D11EF9"/>
    <w:rsid w:val="00D12551"/>
    <w:rsid w:val="00D1281F"/>
    <w:rsid w:val="00D128CD"/>
    <w:rsid w:val="00D17025"/>
    <w:rsid w:val="00D2133E"/>
    <w:rsid w:val="00D23209"/>
    <w:rsid w:val="00D254DA"/>
    <w:rsid w:val="00D27D4C"/>
    <w:rsid w:val="00D324E6"/>
    <w:rsid w:val="00D32E14"/>
    <w:rsid w:val="00D421CB"/>
    <w:rsid w:val="00D4602C"/>
    <w:rsid w:val="00D474C1"/>
    <w:rsid w:val="00D543E9"/>
    <w:rsid w:val="00D60F20"/>
    <w:rsid w:val="00D627C4"/>
    <w:rsid w:val="00D63BB4"/>
    <w:rsid w:val="00D642CF"/>
    <w:rsid w:val="00D653AA"/>
    <w:rsid w:val="00D67656"/>
    <w:rsid w:val="00D67A71"/>
    <w:rsid w:val="00D70336"/>
    <w:rsid w:val="00D70CF0"/>
    <w:rsid w:val="00D75B97"/>
    <w:rsid w:val="00D84C1C"/>
    <w:rsid w:val="00D858AF"/>
    <w:rsid w:val="00D92141"/>
    <w:rsid w:val="00D94830"/>
    <w:rsid w:val="00DA07BC"/>
    <w:rsid w:val="00DA37D8"/>
    <w:rsid w:val="00DA3B0F"/>
    <w:rsid w:val="00DA3B44"/>
    <w:rsid w:val="00DA5F38"/>
    <w:rsid w:val="00DB22C1"/>
    <w:rsid w:val="00DB34FD"/>
    <w:rsid w:val="00DB4183"/>
    <w:rsid w:val="00DB65A0"/>
    <w:rsid w:val="00DB72CA"/>
    <w:rsid w:val="00DB7498"/>
    <w:rsid w:val="00DB7DA8"/>
    <w:rsid w:val="00DC0578"/>
    <w:rsid w:val="00DC11D0"/>
    <w:rsid w:val="00DC32A2"/>
    <w:rsid w:val="00DC3399"/>
    <w:rsid w:val="00DC4CC8"/>
    <w:rsid w:val="00DC50ED"/>
    <w:rsid w:val="00DD2E91"/>
    <w:rsid w:val="00DD761F"/>
    <w:rsid w:val="00DE09DB"/>
    <w:rsid w:val="00DE33D0"/>
    <w:rsid w:val="00DE5757"/>
    <w:rsid w:val="00DF20BE"/>
    <w:rsid w:val="00DF26AE"/>
    <w:rsid w:val="00DF5CB0"/>
    <w:rsid w:val="00DF608A"/>
    <w:rsid w:val="00E007FA"/>
    <w:rsid w:val="00E14E6C"/>
    <w:rsid w:val="00E152EA"/>
    <w:rsid w:val="00E16270"/>
    <w:rsid w:val="00E168CC"/>
    <w:rsid w:val="00E20993"/>
    <w:rsid w:val="00E22A26"/>
    <w:rsid w:val="00E22CCE"/>
    <w:rsid w:val="00E24057"/>
    <w:rsid w:val="00E246BF"/>
    <w:rsid w:val="00E26E33"/>
    <w:rsid w:val="00E32BF7"/>
    <w:rsid w:val="00E3385E"/>
    <w:rsid w:val="00E359EA"/>
    <w:rsid w:val="00E36760"/>
    <w:rsid w:val="00E419E7"/>
    <w:rsid w:val="00E425E2"/>
    <w:rsid w:val="00E44C7F"/>
    <w:rsid w:val="00E44E33"/>
    <w:rsid w:val="00E51380"/>
    <w:rsid w:val="00E515BA"/>
    <w:rsid w:val="00E53769"/>
    <w:rsid w:val="00E550EE"/>
    <w:rsid w:val="00E62CE1"/>
    <w:rsid w:val="00E67D01"/>
    <w:rsid w:val="00E7001F"/>
    <w:rsid w:val="00E71104"/>
    <w:rsid w:val="00E73371"/>
    <w:rsid w:val="00E80059"/>
    <w:rsid w:val="00E804C5"/>
    <w:rsid w:val="00E81791"/>
    <w:rsid w:val="00E81ECC"/>
    <w:rsid w:val="00E87442"/>
    <w:rsid w:val="00E923D7"/>
    <w:rsid w:val="00E93620"/>
    <w:rsid w:val="00E9599A"/>
    <w:rsid w:val="00E966AF"/>
    <w:rsid w:val="00E971C6"/>
    <w:rsid w:val="00EA05FE"/>
    <w:rsid w:val="00EA284B"/>
    <w:rsid w:val="00EA4C02"/>
    <w:rsid w:val="00EB360E"/>
    <w:rsid w:val="00EB3E89"/>
    <w:rsid w:val="00EC1D85"/>
    <w:rsid w:val="00EC1F95"/>
    <w:rsid w:val="00ED155E"/>
    <w:rsid w:val="00ED7A8F"/>
    <w:rsid w:val="00ED7F8D"/>
    <w:rsid w:val="00EE13E0"/>
    <w:rsid w:val="00EE3DF1"/>
    <w:rsid w:val="00EE7D22"/>
    <w:rsid w:val="00EF0097"/>
    <w:rsid w:val="00EF4107"/>
    <w:rsid w:val="00EF6518"/>
    <w:rsid w:val="00EF6AA2"/>
    <w:rsid w:val="00EF7E39"/>
    <w:rsid w:val="00F04E70"/>
    <w:rsid w:val="00F07262"/>
    <w:rsid w:val="00F11A23"/>
    <w:rsid w:val="00F12376"/>
    <w:rsid w:val="00F14B01"/>
    <w:rsid w:val="00F2088C"/>
    <w:rsid w:val="00F252EF"/>
    <w:rsid w:val="00F27759"/>
    <w:rsid w:val="00F27790"/>
    <w:rsid w:val="00F2783A"/>
    <w:rsid w:val="00F27CF7"/>
    <w:rsid w:val="00F300FE"/>
    <w:rsid w:val="00F30489"/>
    <w:rsid w:val="00F30A23"/>
    <w:rsid w:val="00F31A58"/>
    <w:rsid w:val="00F32334"/>
    <w:rsid w:val="00F33386"/>
    <w:rsid w:val="00F35768"/>
    <w:rsid w:val="00F372D4"/>
    <w:rsid w:val="00F37BDD"/>
    <w:rsid w:val="00F41B97"/>
    <w:rsid w:val="00F42248"/>
    <w:rsid w:val="00F53A6F"/>
    <w:rsid w:val="00F5439B"/>
    <w:rsid w:val="00F56D86"/>
    <w:rsid w:val="00F603AB"/>
    <w:rsid w:val="00F6262E"/>
    <w:rsid w:val="00F6347A"/>
    <w:rsid w:val="00F63D8F"/>
    <w:rsid w:val="00F672DE"/>
    <w:rsid w:val="00F67AF6"/>
    <w:rsid w:val="00F70978"/>
    <w:rsid w:val="00F76621"/>
    <w:rsid w:val="00F7690B"/>
    <w:rsid w:val="00F77BDB"/>
    <w:rsid w:val="00F80460"/>
    <w:rsid w:val="00F81819"/>
    <w:rsid w:val="00F8305D"/>
    <w:rsid w:val="00F83442"/>
    <w:rsid w:val="00F8412F"/>
    <w:rsid w:val="00F854DE"/>
    <w:rsid w:val="00F85D80"/>
    <w:rsid w:val="00F8645A"/>
    <w:rsid w:val="00F873F0"/>
    <w:rsid w:val="00F90865"/>
    <w:rsid w:val="00F91994"/>
    <w:rsid w:val="00F9713A"/>
    <w:rsid w:val="00FA058B"/>
    <w:rsid w:val="00FA1EB5"/>
    <w:rsid w:val="00FA3BA8"/>
    <w:rsid w:val="00FA3D71"/>
    <w:rsid w:val="00FA5DC1"/>
    <w:rsid w:val="00FB1961"/>
    <w:rsid w:val="00FB4D46"/>
    <w:rsid w:val="00FC3B35"/>
    <w:rsid w:val="00FC4A54"/>
    <w:rsid w:val="00FD3334"/>
    <w:rsid w:val="00FD3AD5"/>
    <w:rsid w:val="00FD440F"/>
    <w:rsid w:val="00FD5D95"/>
    <w:rsid w:val="00FE01B8"/>
    <w:rsid w:val="00FE01DD"/>
    <w:rsid w:val="00FE335D"/>
    <w:rsid w:val="00FE44C3"/>
    <w:rsid w:val="00FE62DC"/>
    <w:rsid w:val="00FE6519"/>
    <w:rsid w:val="00FF066D"/>
    <w:rsid w:val="00FF1AFA"/>
    <w:rsid w:val="00FF6C90"/>
    <w:rsid w:val="00FF76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6145"/>
    <o:shapelayout v:ext="edit">
      <o:idmap v:ext="edit" data="1"/>
    </o:shapelayout>
  </w:shapeDefaults>
  <w:decimalSymbol w:val="."/>
  <w:listSeparator w:val=","/>
  <w14:docId w14:val="4DEF2FE4"/>
  <w15:chartTrackingRefBased/>
  <w15:docId w15:val="{C1A23085-124D-4D08-B343-4E5D563B42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23AF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1A5EDB"/>
    <w:pPr>
      <w:keepNext/>
      <w:jc w:val="center"/>
      <w:outlineLvl w:val="0"/>
    </w:pPr>
    <w:rPr>
      <w:rFonts w:ascii="Cambria" w:eastAsia="Times New Roman" w:hAnsi="Cambria"/>
      <w:b/>
      <w:bCs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qFormat/>
    <w:rsid w:val="001A5EDB"/>
    <w:pPr>
      <w:keepNext/>
      <w:outlineLvl w:val="1"/>
    </w:pPr>
    <w:rPr>
      <w:rFonts w:ascii="Cambria" w:eastAsia="Times New Roman" w:hAnsi="Cambria"/>
      <w:b/>
      <w:bCs/>
      <w:i/>
      <w:iCs/>
      <w:sz w:val="28"/>
      <w:szCs w:val="28"/>
      <w:lang w:val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C43883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semiHidden/>
    <w:rsid w:val="00C43883"/>
    <w:rPr>
      <w:rFonts w:ascii="Cambria" w:eastAsia="Times New Roman" w:hAnsi="Cambria" w:cs="Times New Roman"/>
      <w:b/>
      <w:bCs/>
      <w:i/>
      <w:iCs/>
      <w:sz w:val="28"/>
      <w:szCs w:val="28"/>
      <w:lang w:eastAsia="en-US"/>
    </w:rPr>
  </w:style>
  <w:style w:type="paragraph" w:styleId="Footer">
    <w:name w:val="footer"/>
    <w:basedOn w:val="Normal"/>
    <w:link w:val="FooterChar"/>
    <w:uiPriority w:val="99"/>
    <w:rsid w:val="001A5EDB"/>
    <w:pPr>
      <w:tabs>
        <w:tab w:val="center" w:pos="4153"/>
        <w:tab w:val="right" w:pos="8306"/>
      </w:tabs>
    </w:pPr>
    <w:rPr>
      <w:lang w:val="x-none"/>
    </w:rPr>
  </w:style>
  <w:style w:type="character" w:customStyle="1" w:styleId="FooterChar">
    <w:name w:val="Footer Char"/>
    <w:link w:val="Footer"/>
    <w:uiPriority w:val="99"/>
    <w:rsid w:val="00C43883"/>
    <w:rPr>
      <w:sz w:val="24"/>
      <w:szCs w:val="24"/>
      <w:lang w:eastAsia="en-US"/>
    </w:rPr>
  </w:style>
  <w:style w:type="character" w:styleId="PageNumber">
    <w:name w:val="page number"/>
    <w:uiPriority w:val="99"/>
    <w:rsid w:val="001A5EDB"/>
    <w:rPr>
      <w:rFonts w:cs="Times New Roman"/>
    </w:rPr>
  </w:style>
  <w:style w:type="table" w:styleId="TableGrid">
    <w:name w:val="Table Grid"/>
    <w:basedOn w:val="TableNormal"/>
    <w:uiPriority w:val="59"/>
    <w:rsid w:val="007A08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B62E2"/>
    <w:pPr>
      <w:ind w:left="720"/>
    </w:pPr>
  </w:style>
  <w:style w:type="paragraph" w:styleId="BalloonText">
    <w:name w:val="Balloon Text"/>
    <w:basedOn w:val="Normal"/>
    <w:link w:val="BalloonTextChar"/>
    <w:rsid w:val="00F27790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rsid w:val="00F27790"/>
    <w:rPr>
      <w:rFonts w:ascii="Tahoma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rsid w:val="00F27790"/>
    <w:pPr>
      <w:tabs>
        <w:tab w:val="center" w:pos="4513"/>
        <w:tab w:val="right" w:pos="9026"/>
      </w:tabs>
    </w:pPr>
    <w:rPr>
      <w:lang w:val="x-none"/>
    </w:rPr>
  </w:style>
  <w:style w:type="character" w:customStyle="1" w:styleId="HeaderChar">
    <w:name w:val="Header Char"/>
    <w:link w:val="Header"/>
    <w:rsid w:val="00F27790"/>
    <w:rPr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5713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5D3247-BD94-4BA8-8CF7-B487CB3284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5</Pages>
  <Words>834</Words>
  <Characters>6858</Characters>
  <Application>Microsoft Office Word</Application>
  <DocSecurity>0</DocSecurity>
  <Lines>57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05 Year 9 Inter HY</vt:lpstr>
    </vt:vector>
  </TitlesOfParts>
  <Company>Carlingford High School</Company>
  <LinksUpToDate>false</LinksUpToDate>
  <CharactersWithSpaces>7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5 Year 9 Inter HY</dc:title>
  <dc:subject/>
  <dc:creator>Wong_stanley</dc:creator>
  <cp:keywords/>
  <cp:lastModifiedBy>Gong, Alexey</cp:lastModifiedBy>
  <cp:revision>22</cp:revision>
  <cp:lastPrinted>2017-05-04T02:35:00Z</cp:lastPrinted>
  <dcterms:created xsi:type="dcterms:W3CDTF">2017-05-03T01:35:00Z</dcterms:created>
  <dcterms:modified xsi:type="dcterms:W3CDTF">2017-05-04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